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14:paraId="61900D74" w14:textId="77777777" w:rsidTr="00B13AAE">
        <w:tc>
          <w:tcPr>
            <w:tcW w:w="1126" w:type="dxa"/>
            <w:shd w:val="clear" w:color="auto" w:fill="auto"/>
          </w:tcPr>
          <w:p w14:paraId="51ABA826" w14:textId="77777777" w:rsidR="00357182" w:rsidRDefault="00357182" w:rsidP="00357182">
            <w:pPr>
              <w:pStyle w:val="Pquestionheadingmc1stafterhead"/>
            </w:pPr>
            <w:r>
              <w:t>Question</w:t>
            </w:r>
          </w:p>
        </w:tc>
        <w:tc>
          <w:tcPr>
            <w:tcW w:w="782" w:type="dxa"/>
            <w:shd w:val="clear" w:color="auto" w:fill="auto"/>
          </w:tcPr>
          <w:p w14:paraId="415E91EC" w14:textId="77777777" w:rsidR="00357182" w:rsidRDefault="00357182" w:rsidP="00357182">
            <w:pPr>
              <w:pStyle w:val="Ptabletext"/>
            </w:pPr>
            <w:r>
              <w:t>1</w:t>
            </w:r>
          </w:p>
        </w:tc>
        <w:tc>
          <w:tcPr>
            <w:tcW w:w="900" w:type="dxa"/>
            <w:shd w:val="clear" w:color="auto" w:fill="auto"/>
          </w:tcPr>
          <w:p w14:paraId="6410D596" w14:textId="77777777" w:rsidR="00357182" w:rsidRDefault="00357182" w:rsidP="00357182">
            <w:pPr>
              <w:pStyle w:val="Ptabletext"/>
            </w:pPr>
            <w:r>
              <w:t>2</w:t>
            </w:r>
          </w:p>
        </w:tc>
        <w:tc>
          <w:tcPr>
            <w:tcW w:w="900" w:type="dxa"/>
            <w:shd w:val="clear" w:color="auto" w:fill="auto"/>
          </w:tcPr>
          <w:p w14:paraId="74DEC6F0" w14:textId="77777777" w:rsidR="00357182" w:rsidRDefault="00357182" w:rsidP="00357182">
            <w:pPr>
              <w:pStyle w:val="Ptabletext"/>
            </w:pPr>
            <w:r>
              <w:t>3</w:t>
            </w:r>
          </w:p>
        </w:tc>
        <w:tc>
          <w:tcPr>
            <w:tcW w:w="900" w:type="dxa"/>
            <w:shd w:val="clear" w:color="auto" w:fill="auto"/>
          </w:tcPr>
          <w:p w14:paraId="2182D129" w14:textId="77777777" w:rsidR="00357182" w:rsidRDefault="00357182" w:rsidP="00357182">
            <w:pPr>
              <w:pStyle w:val="Ptabletext"/>
            </w:pPr>
            <w:r>
              <w:t>4</w:t>
            </w:r>
          </w:p>
        </w:tc>
        <w:tc>
          <w:tcPr>
            <w:tcW w:w="900" w:type="dxa"/>
            <w:shd w:val="clear" w:color="auto" w:fill="auto"/>
          </w:tcPr>
          <w:p w14:paraId="329EE1FE" w14:textId="77777777" w:rsidR="00357182" w:rsidRDefault="00357182" w:rsidP="00357182">
            <w:pPr>
              <w:pStyle w:val="Ptabletext"/>
            </w:pPr>
            <w:r>
              <w:t>5</w:t>
            </w:r>
          </w:p>
        </w:tc>
        <w:tc>
          <w:tcPr>
            <w:tcW w:w="990" w:type="dxa"/>
            <w:shd w:val="clear" w:color="auto" w:fill="auto"/>
          </w:tcPr>
          <w:p w14:paraId="1450ADC9" w14:textId="77777777" w:rsidR="00357182" w:rsidRDefault="00357182" w:rsidP="00357182">
            <w:pPr>
              <w:pStyle w:val="Ptabletext"/>
            </w:pPr>
            <w:r>
              <w:t>6</w:t>
            </w:r>
          </w:p>
        </w:tc>
        <w:tc>
          <w:tcPr>
            <w:tcW w:w="990" w:type="dxa"/>
            <w:shd w:val="clear" w:color="auto" w:fill="auto"/>
          </w:tcPr>
          <w:p w14:paraId="7627A9B2" w14:textId="77777777" w:rsidR="00357182" w:rsidRDefault="00357182" w:rsidP="00357182">
            <w:pPr>
              <w:pStyle w:val="Ptabletext"/>
            </w:pPr>
            <w:r>
              <w:t>7</w:t>
            </w:r>
          </w:p>
        </w:tc>
        <w:tc>
          <w:tcPr>
            <w:tcW w:w="990" w:type="dxa"/>
            <w:shd w:val="clear" w:color="auto" w:fill="auto"/>
          </w:tcPr>
          <w:p w14:paraId="6AA5FBE9" w14:textId="77777777" w:rsidR="00357182" w:rsidRDefault="00357182" w:rsidP="00357182">
            <w:pPr>
              <w:pStyle w:val="Ptabletext"/>
            </w:pPr>
            <w:r>
              <w:t>8</w:t>
            </w:r>
          </w:p>
        </w:tc>
        <w:tc>
          <w:tcPr>
            <w:tcW w:w="990" w:type="dxa"/>
            <w:shd w:val="clear" w:color="auto" w:fill="auto"/>
          </w:tcPr>
          <w:p w14:paraId="7CBE095C" w14:textId="77777777" w:rsidR="00357182" w:rsidRDefault="00357182" w:rsidP="00357182">
            <w:pPr>
              <w:pStyle w:val="Ptabletext"/>
            </w:pPr>
            <w:r>
              <w:t>9</w:t>
            </w:r>
          </w:p>
        </w:tc>
        <w:tc>
          <w:tcPr>
            <w:tcW w:w="990" w:type="dxa"/>
            <w:shd w:val="clear" w:color="auto" w:fill="auto"/>
          </w:tcPr>
          <w:p w14:paraId="217A07F5" w14:textId="77777777" w:rsidR="00357182" w:rsidRDefault="00357182" w:rsidP="00357182">
            <w:pPr>
              <w:pStyle w:val="Ptabletext"/>
            </w:pPr>
            <w:r>
              <w:t>10</w:t>
            </w:r>
          </w:p>
        </w:tc>
      </w:tr>
      <w:tr w:rsidR="0087508F" w14:paraId="7603D06B" w14:textId="77777777" w:rsidTr="00B13AAE">
        <w:tc>
          <w:tcPr>
            <w:tcW w:w="1126" w:type="dxa"/>
            <w:shd w:val="clear" w:color="auto" w:fill="auto"/>
          </w:tcPr>
          <w:p w14:paraId="6E6117F8" w14:textId="77777777" w:rsidR="0087508F" w:rsidRDefault="0087508F" w:rsidP="0087508F">
            <w:pPr>
              <w:pStyle w:val="Pquestionheadingmc1stafterhead"/>
            </w:pPr>
            <w:r>
              <w:t>Answer</w:t>
            </w:r>
          </w:p>
        </w:tc>
        <w:tc>
          <w:tcPr>
            <w:tcW w:w="782" w:type="dxa"/>
            <w:shd w:val="clear" w:color="auto" w:fill="auto"/>
          </w:tcPr>
          <w:p w14:paraId="1DE17676" w14:textId="004E0293" w:rsidR="0087508F" w:rsidRPr="0087508F" w:rsidRDefault="0087508F" w:rsidP="0087508F">
            <w:pPr>
              <w:pStyle w:val="Ptabletext"/>
            </w:pPr>
            <w:r w:rsidRPr="0087508F">
              <w:t>B</w:t>
            </w:r>
          </w:p>
        </w:tc>
        <w:tc>
          <w:tcPr>
            <w:tcW w:w="900" w:type="dxa"/>
            <w:shd w:val="clear" w:color="auto" w:fill="auto"/>
          </w:tcPr>
          <w:p w14:paraId="6D8A5FF6" w14:textId="7019394F" w:rsidR="0087508F" w:rsidRPr="0087508F" w:rsidRDefault="0087508F" w:rsidP="0087508F">
            <w:pPr>
              <w:pStyle w:val="Ptabletext"/>
            </w:pPr>
            <w:r w:rsidRPr="0087508F">
              <w:t>D</w:t>
            </w:r>
          </w:p>
        </w:tc>
        <w:tc>
          <w:tcPr>
            <w:tcW w:w="900" w:type="dxa"/>
            <w:shd w:val="clear" w:color="auto" w:fill="auto"/>
          </w:tcPr>
          <w:p w14:paraId="70904B10" w14:textId="48866096" w:rsidR="0087508F" w:rsidRPr="0087508F" w:rsidRDefault="0087508F" w:rsidP="0087508F">
            <w:pPr>
              <w:pStyle w:val="Ptabletext"/>
            </w:pPr>
            <w:r w:rsidRPr="0087508F">
              <w:t>A</w:t>
            </w:r>
          </w:p>
        </w:tc>
        <w:tc>
          <w:tcPr>
            <w:tcW w:w="900" w:type="dxa"/>
            <w:shd w:val="clear" w:color="auto" w:fill="auto"/>
          </w:tcPr>
          <w:p w14:paraId="6A9C97D3" w14:textId="79AEEABB" w:rsidR="0087508F" w:rsidRPr="0087508F" w:rsidRDefault="0087508F" w:rsidP="0087508F">
            <w:pPr>
              <w:pStyle w:val="Ptabletext"/>
            </w:pPr>
            <w:r w:rsidRPr="0087508F">
              <w:t>B</w:t>
            </w:r>
          </w:p>
        </w:tc>
        <w:tc>
          <w:tcPr>
            <w:tcW w:w="900" w:type="dxa"/>
            <w:shd w:val="clear" w:color="auto" w:fill="auto"/>
          </w:tcPr>
          <w:p w14:paraId="147972F7" w14:textId="5365137E" w:rsidR="0087508F" w:rsidRPr="0087508F" w:rsidRDefault="0087508F" w:rsidP="0087508F">
            <w:pPr>
              <w:pStyle w:val="Ptabletext"/>
            </w:pPr>
            <w:r w:rsidRPr="0087508F">
              <w:t>C</w:t>
            </w:r>
          </w:p>
        </w:tc>
        <w:tc>
          <w:tcPr>
            <w:tcW w:w="990" w:type="dxa"/>
            <w:shd w:val="clear" w:color="auto" w:fill="auto"/>
          </w:tcPr>
          <w:p w14:paraId="123C2422" w14:textId="72BEC7F8" w:rsidR="0087508F" w:rsidRPr="0087508F" w:rsidRDefault="0087508F" w:rsidP="0087508F">
            <w:pPr>
              <w:pStyle w:val="Ptabletext"/>
            </w:pPr>
            <w:r w:rsidRPr="0087508F">
              <w:t>C</w:t>
            </w:r>
          </w:p>
        </w:tc>
        <w:tc>
          <w:tcPr>
            <w:tcW w:w="990" w:type="dxa"/>
            <w:shd w:val="clear" w:color="auto" w:fill="auto"/>
          </w:tcPr>
          <w:p w14:paraId="2842DAE2" w14:textId="58AD117F" w:rsidR="0087508F" w:rsidRPr="0087508F" w:rsidRDefault="0087508F" w:rsidP="0087508F">
            <w:pPr>
              <w:pStyle w:val="Ptabletext"/>
            </w:pPr>
            <w:r w:rsidRPr="0087508F">
              <w:t>A</w:t>
            </w:r>
          </w:p>
        </w:tc>
        <w:tc>
          <w:tcPr>
            <w:tcW w:w="990" w:type="dxa"/>
            <w:shd w:val="clear" w:color="auto" w:fill="auto"/>
          </w:tcPr>
          <w:p w14:paraId="27D3E23A" w14:textId="45B07D96" w:rsidR="0087508F" w:rsidRPr="0087508F" w:rsidRDefault="0087508F" w:rsidP="0087508F">
            <w:pPr>
              <w:pStyle w:val="Ptabletext"/>
            </w:pPr>
            <w:r w:rsidRPr="0087508F">
              <w:t>B</w:t>
            </w:r>
          </w:p>
        </w:tc>
        <w:tc>
          <w:tcPr>
            <w:tcW w:w="990" w:type="dxa"/>
            <w:shd w:val="clear" w:color="auto" w:fill="auto"/>
          </w:tcPr>
          <w:p w14:paraId="069A818C" w14:textId="7D9E1EE7" w:rsidR="0087508F" w:rsidRPr="0087508F" w:rsidRDefault="0087508F" w:rsidP="0087508F">
            <w:pPr>
              <w:pStyle w:val="Ptabletext"/>
            </w:pPr>
            <w:r w:rsidRPr="0087508F">
              <w:t>C</w:t>
            </w:r>
          </w:p>
        </w:tc>
        <w:tc>
          <w:tcPr>
            <w:tcW w:w="990" w:type="dxa"/>
            <w:shd w:val="clear" w:color="auto" w:fill="auto"/>
          </w:tcPr>
          <w:p w14:paraId="70688D5B" w14:textId="4AB33B4E" w:rsidR="0087508F" w:rsidRPr="0087508F" w:rsidRDefault="0087508F" w:rsidP="0087508F">
            <w:pPr>
              <w:pStyle w:val="Ptabletext"/>
            </w:pPr>
            <w:r w:rsidRPr="0087508F">
              <w:t>B</w:t>
            </w:r>
          </w:p>
        </w:tc>
      </w:tr>
    </w:tbl>
    <w:p w14:paraId="0B5F9C86" w14:textId="77777777" w:rsidR="00B13AAE" w:rsidRDefault="00B13AAE" w:rsidP="00B13AAE">
      <w:pPr>
        <w:pStyle w:val="Pquestionheadingmc1stafterhead"/>
      </w:pPr>
    </w:p>
    <w:p w14:paraId="6E0479B3" w14:textId="49B90CB4" w:rsidR="006D7A87" w:rsidRPr="00B13AAE" w:rsidRDefault="006D7A87" w:rsidP="00B13AAE">
      <w:pPr>
        <w:pStyle w:val="Pquestionheadingmc1stafterhead"/>
      </w:pPr>
      <w:r w:rsidRPr="00B13AAE">
        <w:t>Question 1</w:t>
      </w:r>
      <w:r w:rsidR="00F42E20">
        <w:tab/>
        <w:t>[5.1]</w:t>
      </w:r>
    </w:p>
    <w:p w14:paraId="3CBDAAA2" w14:textId="140FF88D" w:rsidR="00502A7B" w:rsidRPr="00612951" w:rsidRDefault="0087508F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22105042" w14:textId="77777777" w:rsidR="0087508F" w:rsidRPr="008845FB" w:rsidRDefault="0087508F" w:rsidP="009374FB">
      <w:pPr>
        <w:pStyle w:val="Pquestiontextmainstem"/>
      </w:pPr>
      <w:r w:rsidRPr="008845FB">
        <w:t xml:space="preserve">Perimeter of the square = 4 × edge length </w:t>
      </w:r>
    </w:p>
    <w:p w14:paraId="66E3C5CC" w14:textId="03BA2A99" w:rsidR="0087508F" w:rsidRDefault="0087508F" w:rsidP="009374FB">
      <w:pPr>
        <w:pStyle w:val="Pquestiontextmainstem"/>
      </w:pPr>
      <w:r w:rsidRPr="008845FB">
        <w:tab/>
      </w:r>
      <w:r w:rsidR="00F42E20">
        <w:t xml:space="preserve">                              </w:t>
      </w:r>
      <w:r w:rsidRPr="008845FB">
        <w:t xml:space="preserve">= 4 × </w:t>
      </w:r>
      <w:r w:rsidR="00F42E20" w:rsidRPr="00F42E20">
        <w:rPr>
          <w:position w:val="-24"/>
        </w:rPr>
        <w:object w:dxaOrig="380" w:dyaOrig="620" w14:anchorId="0460DC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8" o:title=""/>
          </v:shape>
          <o:OLEObject Type="Embed" ProgID="Equation.DSMT4" ShapeID="_x0000_i1025" DrawAspect="Content" ObjectID="_1540566227" r:id="rId9"/>
        </w:object>
      </w:r>
      <w:r w:rsidRPr="008845FB">
        <w:t xml:space="preserve"> = 27 cm </w:t>
      </w:r>
    </w:p>
    <w:p w14:paraId="0588351E" w14:textId="583C02A1" w:rsidR="006D7A87" w:rsidRPr="00372314" w:rsidRDefault="006D7A87" w:rsidP="00A20E2A">
      <w:pPr>
        <w:pStyle w:val="Pquestionheadingmc"/>
      </w:pPr>
      <w:r w:rsidRPr="00372314">
        <w:t>Question 2</w:t>
      </w:r>
      <w:r w:rsidR="00F42E20">
        <w:tab/>
        <w:t>[5.3]</w:t>
      </w:r>
    </w:p>
    <w:p w14:paraId="556A6B95" w14:textId="4C40D3C9" w:rsidR="00502A7B" w:rsidRPr="00612951" w:rsidRDefault="00E51C25" w:rsidP="00612951">
      <w:pPr>
        <w:pStyle w:val="Pquestiontextmcqoptions"/>
      </w:pPr>
      <w:r>
        <w:rPr>
          <w:rStyle w:val="Cquestionpartlabelbold"/>
        </w:rPr>
        <w:t>D</w:t>
      </w:r>
      <w:r w:rsidR="00612951" w:rsidRPr="00272F56">
        <w:tab/>
      </w:r>
    </w:p>
    <w:p w14:paraId="38628F52" w14:textId="742784E6" w:rsidR="0087508F" w:rsidRPr="008845FB" w:rsidRDefault="0087508F" w:rsidP="009374FB">
      <w:pPr>
        <w:pStyle w:val="Pquestiontextmainstem"/>
      </w:pPr>
      <w:r w:rsidRPr="00812504">
        <w:rPr>
          <w:rStyle w:val="Cmathsexpressions"/>
          <w:i/>
        </w:rPr>
        <w:t>C</w:t>
      </w:r>
      <w:r w:rsidR="00F42E20">
        <w:t xml:space="preserve"> = 2</w:t>
      </w:r>
      <w:r w:rsidRPr="008845FB">
        <w:t>π</w:t>
      </w:r>
      <w:r w:rsidRPr="00812504">
        <w:rPr>
          <w:rStyle w:val="Cmathsexpressions"/>
          <w:i/>
        </w:rPr>
        <w:t>r</w:t>
      </w:r>
      <w:r w:rsidRPr="008845FB">
        <w:t xml:space="preserve"> </w:t>
      </w:r>
    </w:p>
    <w:p w14:paraId="38211B59" w14:textId="43512AE6" w:rsidR="0087508F" w:rsidRPr="00812504" w:rsidRDefault="0087508F" w:rsidP="009374FB">
      <w:pPr>
        <w:pStyle w:val="Pquestiontextmainstem"/>
      </w:pPr>
      <w:r w:rsidRPr="008845FB">
        <w:t xml:space="preserve">   = 2 × π × </w:t>
      </w:r>
      <w:r w:rsidR="00F42E20" w:rsidRPr="00F42E20">
        <w:rPr>
          <w:position w:val="-24"/>
        </w:rPr>
        <w:object w:dxaOrig="480" w:dyaOrig="620" w14:anchorId="4DCDB98B">
          <v:shape id="_x0000_i1026" type="#_x0000_t75" style="width:24pt;height:30.75pt" o:ole="">
            <v:imagedata r:id="rId10" o:title=""/>
          </v:shape>
          <o:OLEObject Type="Embed" ProgID="Equation.DSMT4" ShapeID="_x0000_i1026" DrawAspect="Content" ObjectID="_1540566228" r:id="rId11"/>
        </w:object>
      </w:r>
      <w:r w:rsidR="00F42E20">
        <w:t xml:space="preserve"> </w:t>
      </w:r>
      <w:r w:rsidRPr="008845FB">
        <w:t>= 126.45 cm</w:t>
      </w:r>
      <w:r w:rsidRPr="00812504">
        <w:t xml:space="preserve"> </w:t>
      </w:r>
    </w:p>
    <w:p w14:paraId="27C35BD9" w14:textId="063BF7B4" w:rsidR="006D7A87" w:rsidRPr="00372314" w:rsidRDefault="006D7A87" w:rsidP="00A20E2A">
      <w:pPr>
        <w:pStyle w:val="Pquestionheadingmc"/>
      </w:pPr>
      <w:r w:rsidRPr="00372314">
        <w:t>Question 3</w:t>
      </w:r>
      <w:r w:rsidR="00F42E20">
        <w:tab/>
        <w:t>[5.3]</w:t>
      </w:r>
    </w:p>
    <w:p w14:paraId="0CA7607D" w14:textId="0FBEF2DD" w:rsidR="00612951" w:rsidRDefault="0087508F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678175C2" w14:textId="04A12381" w:rsidR="0087508F" w:rsidRPr="008845FB" w:rsidRDefault="0087508F" w:rsidP="009374FB">
      <w:pPr>
        <w:pStyle w:val="Pquestiontextmainstem"/>
      </w:pPr>
      <w:r w:rsidRPr="008845FB">
        <w:t>Curved side = π</w:t>
      </w:r>
      <w:r w:rsidRPr="00812504">
        <w:rPr>
          <w:rStyle w:val="Cmathsexpressions"/>
          <w:i/>
        </w:rPr>
        <w:t>r</w:t>
      </w:r>
      <w:r w:rsidRPr="008845FB">
        <w:t xml:space="preserve"> </w:t>
      </w:r>
    </w:p>
    <w:p w14:paraId="6C8F8B6F" w14:textId="7DAA378A" w:rsidR="0087508F" w:rsidRPr="008845FB" w:rsidRDefault="0087508F" w:rsidP="009374FB">
      <w:pPr>
        <w:pStyle w:val="Pquestiontextmainstem"/>
      </w:pPr>
      <w:r w:rsidRPr="008845FB">
        <w:tab/>
        <w:t xml:space="preserve"> </w:t>
      </w:r>
      <w:r w:rsidR="00F42E20">
        <w:t xml:space="preserve">       </w:t>
      </w:r>
      <w:r w:rsidR="00F42E20" w:rsidRPr="008845FB">
        <w:t>= π ×</w:t>
      </w:r>
      <w:r w:rsidR="00F42E20" w:rsidRPr="00F42E20">
        <w:rPr>
          <w:position w:val="-24"/>
        </w:rPr>
        <w:object w:dxaOrig="480" w:dyaOrig="620" w14:anchorId="6D735C56">
          <v:shape id="_x0000_i1027" type="#_x0000_t75" style="width:24pt;height:30.75pt" o:ole="">
            <v:imagedata r:id="rId12" o:title=""/>
          </v:shape>
          <o:OLEObject Type="Embed" ProgID="Equation.DSMT4" ShapeID="_x0000_i1027" DrawAspect="Content" ObjectID="_1540566229" r:id="rId13"/>
        </w:object>
      </w:r>
      <w:r w:rsidRPr="008845FB">
        <w:t>= 32.99 cm</w:t>
      </w:r>
    </w:p>
    <w:p w14:paraId="59E51A1B" w14:textId="62C10BB1" w:rsidR="0087508F" w:rsidRPr="008845FB" w:rsidRDefault="0087508F" w:rsidP="009374FB">
      <w:pPr>
        <w:pStyle w:val="Pquestiontextmainstem"/>
      </w:pPr>
      <w:r w:rsidRPr="008845FB">
        <w:t xml:space="preserve">Straight length = 2 × </w:t>
      </w:r>
      <w:r w:rsidR="00F83269" w:rsidRPr="00F83269">
        <w:rPr>
          <w:position w:val="-24"/>
        </w:rPr>
        <w:object w:dxaOrig="480" w:dyaOrig="620" w14:anchorId="73C6FEAD">
          <v:shape id="_x0000_i1028" type="#_x0000_t75" style="width:24pt;height:30.75pt" o:ole="">
            <v:imagedata r:id="rId14" o:title=""/>
          </v:shape>
          <o:OLEObject Type="Embed" ProgID="Equation.DSMT4" ShapeID="_x0000_i1028" DrawAspect="Content" ObjectID="_1540566230" r:id="rId15"/>
        </w:object>
      </w:r>
      <w:r w:rsidRPr="008845FB">
        <w:t>= 21 cm</w:t>
      </w:r>
    </w:p>
    <w:p w14:paraId="45277685" w14:textId="77777777" w:rsidR="0087508F" w:rsidRPr="008845FB" w:rsidRDefault="0087508F" w:rsidP="009374FB">
      <w:pPr>
        <w:pStyle w:val="Pquestiontextmainstem"/>
      </w:pPr>
      <w:r w:rsidRPr="008845FB">
        <w:t xml:space="preserve">Total perimeter = 32.99 + 21 </w:t>
      </w:r>
    </w:p>
    <w:p w14:paraId="15FA97B2" w14:textId="03D5A1F4" w:rsidR="0087508F" w:rsidRPr="00812504" w:rsidRDefault="0087508F" w:rsidP="009374FB">
      <w:pPr>
        <w:pStyle w:val="Pquestiontextmainstem"/>
      </w:pPr>
      <w:r w:rsidRPr="008845FB">
        <w:tab/>
        <w:t xml:space="preserve">  </w:t>
      </w:r>
      <w:r w:rsidR="00F83269">
        <w:t xml:space="preserve">             </w:t>
      </w:r>
      <w:r w:rsidRPr="008845FB">
        <w:t>= 53.99 cm</w:t>
      </w:r>
      <w:r w:rsidRPr="00812504">
        <w:t xml:space="preserve"> </w:t>
      </w:r>
    </w:p>
    <w:p w14:paraId="402CD82A" w14:textId="4CF77F32" w:rsidR="006D7A87" w:rsidRPr="00372314" w:rsidRDefault="006D7A87" w:rsidP="00A20E2A">
      <w:pPr>
        <w:pStyle w:val="Pquestionheadingmc"/>
      </w:pPr>
      <w:r w:rsidRPr="00372314">
        <w:t>Question 4</w:t>
      </w:r>
      <w:r w:rsidR="00F42E20">
        <w:tab/>
        <w:t>[5.4]</w:t>
      </w:r>
    </w:p>
    <w:p w14:paraId="136D9C47" w14:textId="2E4238CB" w:rsidR="00612951" w:rsidRDefault="0087508F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13A0667F" w14:textId="77777777" w:rsidR="0087508F" w:rsidRPr="00812504" w:rsidRDefault="0087508F" w:rsidP="009374FB">
      <w:pPr>
        <w:pStyle w:val="Pquestiontextmainstem"/>
      </w:pPr>
      <w:r w:rsidRPr="008845FB">
        <w:t xml:space="preserve">Area = base × height, 42 = base × 8, </w:t>
      </w:r>
      <w:r w:rsidRPr="008845FB">
        <w:br/>
        <w:t>base length = 42 ÷ 8 = 5.25 cm</w:t>
      </w:r>
      <w:r w:rsidRPr="00812504">
        <w:t xml:space="preserve"> </w:t>
      </w:r>
    </w:p>
    <w:p w14:paraId="55C31DDD" w14:textId="5D745418" w:rsidR="006D7A87" w:rsidRPr="00372314" w:rsidRDefault="00E44E38" w:rsidP="00A20E2A">
      <w:pPr>
        <w:pStyle w:val="Pquestionheadingmc"/>
      </w:pPr>
      <w:r>
        <w:t>Question 5</w:t>
      </w:r>
      <w:r w:rsidR="00F42E20">
        <w:tab/>
        <w:t>[5.4]</w:t>
      </w:r>
    </w:p>
    <w:p w14:paraId="395D94D5" w14:textId="625881B5" w:rsidR="00612951" w:rsidRDefault="0087508F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529144F7" w14:textId="35B2BFC5" w:rsidR="0087508F" w:rsidRPr="00812504" w:rsidRDefault="0087508F" w:rsidP="009374FB">
      <w:pPr>
        <w:pStyle w:val="Pquestiontextmainstem"/>
        <w:rPr>
          <w:rStyle w:val="Cmathsexpressions"/>
          <w:i/>
        </w:rPr>
      </w:pPr>
      <w:r w:rsidRPr="00812504">
        <w:rPr>
          <w:rStyle w:val="Cmathsexpressions"/>
          <w:i/>
        </w:rPr>
        <w:t>A</w:t>
      </w:r>
      <w:r w:rsidRPr="008845FB">
        <w:t xml:space="preserve"> = </w:t>
      </w:r>
      <w:r w:rsidR="00F83269" w:rsidRPr="00F83269">
        <w:rPr>
          <w:position w:val="-24"/>
        </w:rPr>
        <w:object w:dxaOrig="240" w:dyaOrig="620" w14:anchorId="2573AFE6">
          <v:shape id="_x0000_i1029" type="#_x0000_t75" style="width:12pt;height:30.75pt" o:ole="">
            <v:imagedata r:id="rId16" o:title=""/>
          </v:shape>
          <o:OLEObject Type="Embed" ProgID="Equation.DSMT4" ShapeID="_x0000_i1029" DrawAspect="Content" ObjectID="_1540566231" r:id="rId17"/>
        </w:object>
      </w:r>
      <w:r w:rsidRPr="008845FB">
        <w:t>(</w:t>
      </w:r>
      <w:r w:rsidRPr="00812504">
        <w:rPr>
          <w:rStyle w:val="Cmathsexpressions"/>
          <w:i/>
        </w:rPr>
        <w:t>a</w:t>
      </w:r>
      <w:r w:rsidRPr="008845FB">
        <w:t xml:space="preserve"> + </w:t>
      </w:r>
      <w:r w:rsidRPr="00812504">
        <w:rPr>
          <w:rStyle w:val="Cmathsexpressions"/>
          <w:i/>
        </w:rPr>
        <w:t>b</w:t>
      </w:r>
      <w:r w:rsidRPr="008845FB">
        <w:t>)</w:t>
      </w:r>
      <w:r w:rsidRPr="00812504">
        <w:rPr>
          <w:rStyle w:val="Cmathsexpressions"/>
          <w:i/>
        </w:rPr>
        <w:t xml:space="preserve">h </w:t>
      </w:r>
    </w:p>
    <w:p w14:paraId="2A0FAC65" w14:textId="4AC68F28" w:rsidR="0087508F" w:rsidRPr="008845FB" w:rsidRDefault="00F83269" w:rsidP="009374FB">
      <w:pPr>
        <w:pStyle w:val="Pquestiontextmainstem"/>
      </w:pPr>
      <w:r>
        <w:t>518</w:t>
      </w:r>
      <w:r w:rsidR="0087508F" w:rsidRPr="008845FB">
        <w:t xml:space="preserve"> = </w:t>
      </w:r>
      <w:r w:rsidRPr="00F83269">
        <w:rPr>
          <w:position w:val="-24"/>
        </w:rPr>
        <w:object w:dxaOrig="240" w:dyaOrig="620" w14:anchorId="22DE1177">
          <v:shape id="_x0000_i1030" type="#_x0000_t75" style="width:12pt;height:30.75pt" o:ole="">
            <v:imagedata r:id="rId18" o:title=""/>
          </v:shape>
          <o:OLEObject Type="Embed" ProgID="Equation.DSMT4" ShapeID="_x0000_i1030" DrawAspect="Content" ObjectID="_1540566232" r:id="rId19"/>
        </w:object>
      </w:r>
      <w:r w:rsidR="0087508F" w:rsidRPr="008845FB">
        <w:t xml:space="preserve">(17 + 20) × </w:t>
      </w:r>
      <w:r w:rsidR="0087508F" w:rsidRPr="00812504">
        <w:rPr>
          <w:rStyle w:val="Cmathsexpressions"/>
          <w:i/>
        </w:rPr>
        <w:t>h</w:t>
      </w:r>
      <w:r w:rsidR="0087508F" w:rsidRPr="008845FB">
        <w:t xml:space="preserve"> </w:t>
      </w:r>
    </w:p>
    <w:p w14:paraId="3655716A" w14:textId="68BC0278" w:rsidR="0087508F" w:rsidRDefault="00F83269" w:rsidP="009374FB">
      <w:pPr>
        <w:pStyle w:val="Pquestiontextmainstem"/>
      </w:pPr>
      <w:r>
        <w:t>518 =</w:t>
      </w:r>
      <w:r w:rsidRPr="00F83269">
        <w:rPr>
          <w:position w:val="-24"/>
        </w:rPr>
        <w:object w:dxaOrig="340" w:dyaOrig="620" w14:anchorId="73D0CAD5">
          <v:shape id="_x0000_i1031" type="#_x0000_t75" style="width:17.25pt;height:30.75pt" o:ole="">
            <v:imagedata r:id="rId20" o:title=""/>
          </v:shape>
          <o:OLEObject Type="Embed" ProgID="Equation.DSMT4" ShapeID="_x0000_i1031" DrawAspect="Content" ObjectID="_1540566233" r:id="rId21"/>
        </w:object>
      </w:r>
      <w:r w:rsidR="0087508F" w:rsidRPr="00812504">
        <w:rPr>
          <w:rStyle w:val="Cmathsexpressions"/>
          <w:i/>
        </w:rPr>
        <w:t>h</w:t>
      </w:r>
      <w:r w:rsidR="0087508F" w:rsidRPr="008845FB">
        <w:t xml:space="preserve"> </w:t>
      </w:r>
      <w:r w:rsidR="0087508F" w:rsidRPr="008845FB">
        <w:br/>
      </w:r>
      <w:r w:rsidR="0087508F" w:rsidRPr="00812504">
        <w:rPr>
          <w:rStyle w:val="Cmathsexpressions"/>
          <w:i/>
        </w:rPr>
        <w:t>h</w:t>
      </w:r>
      <w:r w:rsidR="0087508F" w:rsidRPr="008845FB">
        <w:t xml:space="preserve"> = 518 ÷ 37 × 2 = 28 cm</w:t>
      </w:r>
    </w:p>
    <w:p w14:paraId="29CA583F" w14:textId="5432C624" w:rsidR="006D7A87" w:rsidRPr="00372314" w:rsidRDefault="00357182" w:rsidP="00A20E2A">
      <w:pPr>
        <w:pStyle w:val="Pquestionheadingmc"/>
      </w:pPr>
      <w:r>
        <w:t>Question 6</w:t>
      </w:r>
      <w:r w:rsidR="00F42E20">
        <w:tab/>
        <w:t>[5.5]</w:t>
      </w:r>
    </w:p>
    <w:p w14:paraId="52A8268D" w14:textId="2B7C9CA2" w:rsidR="00612951" w:rsidRDefault="00502A7B" w:rsidP="00612951">
      <w:pPr>
        <w:pStyle w:val="Pquestiontextmcqoptions"/>
      </w:pPr>
      <w:r w:rsidRPr="00612951">
        <w:rPr>
          <w:rStyle w:val="Cquestionpartlabelbold"/>
        </w:rPr>
        <w:t>C</w:t>
      </w:r>
      <w:r w:rsidR="00612951">
        <w:tab/>
      </w:r>
    </w:p>
    <w:p w14:paraId="314D999E" w14:textId="77777777" w:rsidR="00F83269" w:rsidRDefault="0087508F" w:rsidP="009374FB">
      <w:pPr>
        <w:pStyle w:val="Pquestiontextmainstem"/>
      </w:pPr>
      <w:r w:rsidRPr="00812504">
        <w:rPr>
          <w:rStyle w:val="Cmathsexpressions"/>
          <w:i/>
        </w:rPr>
        <w:lastRenderedPageBreak/>
        <w:t>A</w:t>
      </w:r>
      <w:r w:rsidRPr="008845FB">
        <w:t xml:space="preserve"> = </w:t>
      </w:r>
      <w:r w:rsidRPr="008845FB">
        <w:sym w:font="Symbol" w:char="F070"/>
      </w:r>
      <w:r w:rsidRPr="00812504">
        <w:rPr>
          <w:rStyle w:val="Cmathsexpressions"/>
          <w:i/>
        </w:rPr>
        <w:t>r</w:t>
      </w:r>
      <w:r w:rsidRPr="008845FB">
        <w:rPr>
          <w:vertAlign w:val="superscript"/>
        </w:rPr>
        <w:t>2</w:t>
      </w:r>
      <w:r w:rsidRPr="008845FB">
        <w:t xml:space="preserve"> =</w:t>
      </w:r>
      <w:r w:rsidR="00F83269" w:rsidRPr="00F83269">
        <w:rPr>
          <w:position w:val="-24"/>
        </w:rPr>
        <w:object w:dxaOrig="499" w:dyaOrig="620" w14:anchorId="7B34EADC">
          <v:shape id="_x0000_i1032" type="#_x0000_t75" style="width:24.75pt;height:30.75pt" o:ole="">
            <v:imagedata r:id="rId22" o:title=""/>
          </v:shape>
          <o:OLEObject Type="Embed" ProgID="Equation.DSMT4" ShapeID="_x0000_i1032" DrawAspect="Content" ObjectID="_1540566234" r:id="rId23"/>
        </w:object>
      </w:r>
    </w:p>
    <w:p w14:paraId="33B32D0D" w14:textId="090B1114" w:rsidR="0087508F" w:rsidRPr="00812504" w:rsidRDefault="0087508F" w:rsidP="009374FB">
      <w:pPr>
        <w:pStyle w:val="Pquestiontextmainstem"/>
      </w:pPr>
      <w:r w:rsidRPr="00812504">
        <w:rPr>
          <w:rStyle w:val="Cmathsexpressions"/>
          <w:i/>
        </w:rPr>
        <w:t>r</w:t>
      </w:r>
      <w:r w:rsidRPr="008845FB">
        <w:t xml:space="preserve"> = </w:t>
      </w:r>
      <w:r w:rsidRPr="008845FB">
        <w:rPr>
          <w:position w:val="-24"/>
        </w:rPr>
        <w:object w:dxaOrig="1040" w:dyaOrig="620" w14:anchorId="0A6DA268">
          <v:shape id="_x0000_i1033" type="#_x0000_t75" style="width:51.75pt;height:30.75pt" o:ole="" fillcolor="window">
            <v:imagedata r:id="rId24" o:title=""/>
          </v:shape>
          <o:OLEObject Type="Embed" ProgID="Equation.3" ShapeID="_x0000_i1033" DrawAspect="Content" ObjectID="_1540566235" r:id="rId25"/>
        </w:object>
      </w:r>
      <w:r w:rsidRPr="008845FB">
        <w:t xml:space="preserve"> = 3.68 cm</w:t>
      </w:r>
    </w:p>
    <w:p w14:paraId="368F4BCF" w14:textId="7E240BBD" w:rsidR="006D7A87" w:rsidRPr="00372314" w:rsidRDefault="00357182" w:rsidP="00A20E2A">
      <w:pPr>
        <w:pStyle w:val="Pquestionheadingmc"/>
      </w:pPr>
      <w:r>
        <w:t>Question 7</w:t>
      </w:r>
      <w:r w:rsidR="00F42E20">
        <w:tab/>
        <w:t>[5.6]</w:t>
      </w:r>
    </w:p>
    <w:p w14:paraId="325C0E61" w14:textId="37B21BDD" w:rsidR="00612951" w:rsidRDefault="0087508F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2AAA141B" w14:textId="77777777" w:rsidR="0087508F" w:rsidRPr="008845FB" w:rsidRDefault="0087508F" w:rsidP="009374FB">
      <w:pPr>
        <w:pStyle w:val="Pquestiontextmainstem"/>
      </w:pPr>
      <w:r w:rsidRPr="008845FB">
        <w:t>Combined area = area of circle + area of rectangle</w:t>
      </w:r>
    </w:p>
    <w:p w14:paraId="59D21FFB" w14:textId="77777777" w:rsidR="0087508F" w:rsidRPr="00812504" w:rsidRDefault="0087508F" w:rsidP="009374FB">
      <w:pPr>
        <w:pStyle w:val="Pquestiontextmainstem"/>
      </w:pPr>
      <w:r w:rsidRPr="008845FB">
        <w:t xml:space="preserve">Total area = </w:t>
      </w:r>
      <w:r w:rsidRPr="008845FB">
        <w:sym w:font="Symbol" w:char="F070"/>
      </w:r>
      <w:r w:rsidRPr="00812504">
        <w:rPr>
          <w:rStyle w:val="Cmathsexpressions"/>
          <w:i/>
        </w:rPr>
        <w:t xml:space="preserve"> </w:t>
      </w:r>
      <w:r w:rsidRPr="008845FB">
        <w:t>× 10</w:t>
      </w:r>
      <w:r w:rsidRPr="008845FB">
        <w:rPr>
          <w:vertAlign w:val="superscript"/>
        </w:rPr>
        <w:t>2</w:t>
      </w:r>
      <w:r w:rsidRPr="008845FB">
        <w:t xml:space="preserve"> + 7 × 11 = 391.2 cm</w:t>
      </w:r>
      <w:r w:rsidRPr="008845FB">
        <w:rPr>
          <w:vertAlign w:val="superscript"/>
        </w:rPr>
        <w:t>2</w:t>
      </w:r>
      <w:r w:rsidRPr="00812504">
        <w:t xml:space="preserve"> </w:t>
      </w:r>
    </w:p>
    <w:p w14:paraId="74C1A0D4" w14:textId="3E743005" w:rsidR="006D7A87" w:rsidRPr="00372314" w:rsidRDefault="00357182" w:rsidP="00A20E2A">
      <w:pPr>
        <w:pStyle w:val="Pquestionheadingmc"/>
      </w:pPr>
      <w:r>
        <w:t>Question 8</w:t>
      </w:r>
      <w:r w:rsidR="00F42E20">
        <w:tab/>
        <w:t>[5.3]</w:t>
      </w:r>
    </w:p>
    <w:p w14:paraId="4343DD93" w14:textId="28B486D2" w:rsidR="00502A7B" w:rsidRPr="00612951" w:rsidRDefault="0087508F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57F90271" w14:textId="3C25467A" w:rsidR="0087508F" w:rsidRDefault="0087508F" w:rsidP="009374FB">
      <w:pPr>
        <w:pStyle w:val="Pquestiontextmainstem"/>
      </w:pPr>
      <w:r w:rsidRPr="008845FB">
        <w:t>Area</w:t>
      </w:r>
      <w:r w:rsidRPr="008845FB">
        <w:rPr>
          <w:vertAlign w:val="superscript"/>
        </w:rPr>
        <w:t xml:space="preserve"> </w:t>
      </w:r>
      <w:r w:rsidRPr="008845FB">
        <w:t xml:space="preserve">= </w:t>
      </w:r>
      <w:r w:rsidR="00F83269" w:rsidRPr="00F83269">
        <w:rPr>
          <w:position w:val="-24"/>
        </w:rPr>
        <w:object w:dxaOrig="240" w:dyaOrig="620" w14:anchorId="7D458D84">
          <v:shape id="_x0000_i1034" type="#_x0000_t75" style="width:12pt;height:30.75pt" o:ole="">
            <v:imagedata r:id="rId26" o:title=""/>
          </v:shape>
          <o:OLEObject Type="Embed" ProgID="Equation.DSMT4" ShapeID="_x0000_i1034" DrawAspect="Content" ObjectID="_1540566236" r:id="rId27"/>
        </w:object>
      </w:r>
      <w:r w:rsidR="00F83269">
        <w:t xml:space="preserve">base × height </w:t>
      </w:r>
      <w:r w:rsidR="00F83269">
        <w:br/>
        <w:t xml:space="preserve">        </w:t>
      </w:r>
      <w:r w:rsidRPr="008845FB">
        <w:t xml:space="preserve"> = </w:t>
      </w:r>
      <w:r w:rsidR="00F83269" w:rsidRPr="00F83269">
        <w:rPr>
          <w:position w:val="-24"/>
        </w:rPr>
        <w:object w:dxaOrig="240" w:dyaOrig="620" w14:anchorId="724788AB">
          <v:shape id="_x0000_i1035" type="#_x0000_t75" style="width:12pt;height:30.75pt" o:ole="">
            <v:imagedata r:id="rId28" o:title=""/>
          </v:shape>
          <o:OLEObject Type="Embed" ProgID="Equation.DSMT4" ShapeID="_x0000_i1035" DrawAspect="Content" ObjectID="_1540566237" r:id="rId29"/>
        </w:object>
      </w:r>
      <w:r w:rsidRPr="008845FB">
        <w:t>× 10.8 × 35 = 189 cm</w:t>
      </w:r>
      <w:r w:rsidRPr="008845FB">
        <w:rPr>
          <w:vertAlign w:val="superscript"/>
        </w:rPr>
        <w:t>2</w:t>
      </w:r>
    </w:p>
    <w:p w14:paraId="731A8CDD" w14:textId="2C0DFB47" w:rsidR="006D7A87" w:rsidRPr="00372314" w:rsidRDefault="00357182" w:rsidP="00A20E2A">
      <w:pPr>
        <w:pStyle w:val="Pquestionheadingmc"/>
      </w:pPr>
      <w:r>
        <w:t>Question 9</w:t>
      </w:r>
      <w:r w:rsidR="00F42E20">
        <w:tab/>
        <w:t>[5.7]</w:t>
      </w:r>
    </w:p>
    <w:p w14:paraId="5C9AEAE7" w14:textId="41372F5F" w:rsidR="00502A7B" w:rsidRPr="00612951" w:rsidRDefault="0087508F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4CE69DB2" w14:textId="77777777" w:rsidR="0087508F" w:rsidRPr="008845FB" w:rsidRDefault="0087508F" w:rsidP="009374FB">
      <w:pPr>
        <w:pStyle w:val="Pquestiontextmainstem"/>
      </w:pPr>
      <w:r w:rsidRPr="008845FB">
        <w:t>Volume</w:t>
      </w:r>
      <w:r w:rsidRPr="008845FB">
        <w:rPr>
          <w:vertAlign w:val="superscript"/>
        </w:rPr>
        <w:t xml:space="preserve"> </w:t>
      </w:r>
      <w:r w:rsidRPr="008845FB">
        <w:t xml:space="preserve">= 0.6 × 0.5 × 0.8 </w:t>
      </w:r>
    </w:p>
    <w:p w14:paraId="463C8337" w14:textId="77777777" w:rsidR="0087508F" w:rsidRPr="00812504" w:rsidRDefault="0087508F" w:rsidP="009374FB">
      <w:pPr>
        <w:pStyle w:val="Pquestiontextmainstem"/>
      </w:pPr>
      <w:r w:rsidRPr="008845FB">
        <w:tab/>
        <w:t xml:space="preserve">  = 0.24 m</w:t>
      </w:r>
      <w:r w:rsidRPr="008845FB">
        <w:rPr>
          <w:vertAlign w:val="superscript"/>
        </w:rPr>
        <w:t xml:space="preserve">3 </w:t>
      </w:r>
      <w:r w:rsidRPr="00812504">
        <w:t xml:space="preserve"> </w:t>
      </w:r>
    </w:p>
    <w:p w14:paraId="4A3207C2" w14:textId="2E697482" w:rsidR="00B2036D" w:rsidRPr="00372314" w:rsidRDefault="00357182" w:rsidP="00A20E2A">
      <w:pPr>
        <w:pStyle w:val="Pquestionheadingmc"/>
      </w:pPr>
      <w:r>
        <w:t>Question 10</w:t>
      </w:r>
      <w:r w:rsidR="00F42E20">
        <w:tab/>
        <w:t>[5.8]</w:t>
      </w:r>
    </w:p>
    <w:p w14:paraId="7C606D32" w14:textId="7DF11FB5" w:rsidR="00502A7B" w:rsidRPr="00612951" w:rsidRDefault="0087508F" w:rsidP="00612951">
      <w:pPr>
        <w:pStyle w:val="Pquestiontextmcqoptions"/>
      </w:pPr>
      <w:r>
        <w:rPr>
          <w:rStyle w:val="Cquestionpartlabelbold"/>
        </w:rPr>
        <w:t>B</w:t>
      </w:r>
      <w:r w:rsidR="00612951" w:rsidRPr="00272F56">
        <w:tab/>
      </w:r>
    </w:p>
    <w:p w14:paraId="1A4A218F" w14:textId="65639A46" w:rsidR="00B2036D" w:rsidRPr="00A926D4" w:rsidRDefault="0087508F" w:rsidP="009374FB">
      <w:pPr>
        <w:pStyle w:val="Pquestiontextmainstem"/>
      </w:pPr>
      <w:r w:rsidRPr="008845FB">
        <w:t>2</w:t>
      </w:r>
      <w:r w:rsidR="00E51CB9">
        <w:t>:</w:t>
      </w:r>
      <w:r w:rsidRPr="008845FB">
        <w:t xml:space="preserve">30 </w:t>
      </w:r>
      <w:r w:rsidR="000C6E51">
        <w:t>pm</w:t>
      </w:r>
      <w:r w:rsidRPr="008845FB">
        <w:t xml:space="preserve"> – 10</w:t>
      </w:r>
      <w:r w:rsidR="00E51CB9">
        <w:t>:</w:t>
      </w:r>
      <w:r w:rsidRPr="008845FB">
        <w:t xml:space="preserve">42 </w:t>
      </w:r>
      <w:r w:rsidR="000C6E51">
        <w:t>am</w:t>
      </w:r>
      <w:r w:rsidRPr="008845FB">
        <w:t xml:space="preserve"> = 3 hours 48 minutes</w:t>
      </w:r>
    </w:p>
    <w:p w14:paraId="28F6314F" w14:textId="77777777" w:rsidR="00502A7B" w:rsidRDefault="00502A7B" w:rsidP="00502A7B">
      <w:pPr>
        <w:pStyle w:val="Psectionresults"/>
      </w:pPr>
      <w:r>
        <w:t>Multiple-choice total marks:  10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152C25E8" w14:textId="1F3ACC3C" w:rsidR="00071218" w:rsidRDefault="00071218" w:rsidP="00071218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9374FB">
        <w:t>5</w:t>
      </w:r>
      <w:r>
        <w:t>.1]</w:t>
      </w:r>
    </w:p>
    <w:p w14:paraId="26D3F088" w14:textId="77777777" w:rsidR="009374FB" w:rsidRDefault="009374FB" w:rsidP="009374FB">
      <w:pPr>
        <w:pStyle w:val="Pquestiontextmainstem"/>
      </w:pPr>
      <w:r w:rsidRPr="008845FB">
        <w:t xml:space="preserve">2 </w:t>
      </w:r>
      <w:r w:rsidRPr="008845FB">
        <w:sym w:font="Symbol" w:char="F0B4"/>
      </w:r>
      <w:r w:rsidRPr="008845FB">
        <w:t xml:space="preserve"> 24 mm + 2 </w:t>
      </w:r>
      <w:r w:rsidRPr="008845FB">
        <w:sym w:font="Symbol" w:char="F0B4"/>
      </w:r>
      <w:r w:rsidRPr="008845FB">
        <w:t xml:space="preserve"> 18 mm = 84 mm</w:t>
      </w:r>
    </w:p>
    <w:p w14:paraId="59F501AC" w14:textId="4EF5E638" w:rsidR="00071218" w:rsidRDefault="00071218" w:rsidP="00071218">
      <w:pPr>
        <w:pStyle w:val="Pquestionheadingsx"/>
      </w:pPr>
      <w:r>
        <w:t>Question 12</w:t>
      </w:r>
      <w:r>
        <w:tab/>
      </w:r>
      <w:r w:rsidR="009835A4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 w:rsidR="00C148A6">
        <w:rPr>
          <w:rStyle w:val="Cmarkslabel"/>
        </w:rPr>
        <w:t>s</w:t>
      </w:r>
      <w:r>
        <w:tab/>
      </w:r>
      <w:r w:rsidR="009374FB">
        <w:t>[5.</w:t>
      </w:r>
      <w:r>
        <w:t>1]</w:t>
      </w:r>
    </w:p>
    <w:p w14:paraId="1CD71408" w14:textId="5E2BE179" w:rsidR="00A926D4" w:rsidRPr="00E370AE" w:rsidRDefault="009374FB" w:rsidP="009374FB">
      <w:pPr>
        <w:pStyle w:val="Pquestiontextmainstem"/>
      </w:pPr>
      <w:r w:rsidRPr="008845FB">
        <w:rPr>
          <w:lang w:val="fr-FR"/>
        </w:rPr>
        <w:t xml:space="preserve">38 mm </w:t>
      </w:r>
      <w:r w:rsidRPr="008845FB">
        <w:sym w:font="Symbol" w:char="F0B4"/>
      </w:r>
      <w:r w:rsidRPr="008845FB">
        <w:rPr>
          <w:lang w:val="fr-FR"/>
        </w:rPr>
        <w:t xml:space="preserve"> 2 + 42 mm </w:t>
      </w:r>
      <w:r w:rsidRPr="008845FB">
        <w:sym w:font="Symbol" w:char="F0B4"/>
      </w:r>
      <w:r w:rsidRPr="008845FB">
        <w:rPr>
          <w:lang w:val="fr-FR"/>
        </w:rPr>
        <w:t xml:space="preserve"> 2 + 58 mm = 218 mm</w:t>
      </w:r>
    </w:p>
    <w:p w14:paraId="5ABADA17" w14:textId="2221AD7B" w:rsidR="00071218" w:rsidRDefault="00071218" w:rsidP="00071218">
      <w:pPr>
        <w:pStyle w:val="Pquestionheadingsx"/>
      </w:pPr>
      <w:r>
        <w:t>Question 13</w:t>
      </w:r>
      <w:r>
        <w:tab/>
      </w:r>
      <w:r w:rsidR="009374F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9374FB">
        <w:t>[5.</w:t>
      </w:r>
      <w:r>
        <w:t>1]</w:t>
      </w:r>
    </w:p>
    <w:p w14:paraId="4B9E0BFD" w14:textId="77777777" w:rsidR="003177A5" w:rsidRDefault="009374FB" w:rsidP="009374FB">
      <w:pPr>
        <w:pStyle w:val="Pquestiontextmainstem"/>
      </w:pPr>
      <w:r w:rsidRPr="008845FB">
        <w:t xml:space="preserve">The side lengths of a regular hexagon are equal. </w:t>
      </w:r>
    </w:p>
    <w:p w14:paraId="137A8A34" w14:textId="7D0D9673" w:rsidR="00A926D4" w:rsidRPr="00372314" w:rsidRDefault="009374FB" w:rsidP="009374FB">
      <w:pPr>
        <w:pStyle w:val="Pquestiontextmainstem"/>
      </w:pPr>
      <w:r w:rsidRPr="008845FB">
        <w:t xml:space="preserve">Perimeter = 6 × </w:t>
      </w:r>
      <w:r w:rsidR="00F83269" w:rsidRPr="00F83269">
        <w:rPr>
          <w:position w:val="-24"/>
        </w:rPr>
        <w:object w:dxaOrig="380" w:dyaOrig="620" w14:anchorId="0D51BBB5">
          <v:shape id="_x0000_i1036" type="#_x0000_t75" style="width:18.75pt;height:30.75pt" o:ole="">
            <v:imagedata r:id="rId30" o:title=""/>
          </v:shape>
          <o:OLEObject Type="Embed" ProgID="Equation.DSMT4" ShapeID="_x0000_i1036" DrawAspect="Content" ObjectID="_1540566238" r:id="rId31"/>
        </w:object>
      </w:r>
      <w:r w:rsidR="003177A5">
        <w:br/>
        <w:t>= 28.5 cm</w:t>
      </w:r>
    </w:p>
    <w:p w14:paraId="5F14B485" w14:textId="5B637939" w:rsidR="00071218" w:rsidRDefault="00071218" w:rsidP="00071218">
      <w:pPr>
        <w:pStyle w:val="Pquestionheadingsx"/>
      </w:pPr>
      <w:r>
        <w:lastRenderedPageBreak/>
        <w:t>Question 14</w:t>
      </w:r>
      <w:r>
        <w:tab/>
      </w:r>
      <w:r w:rsidR="009374FB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9374FB">
        <w:t>[5.</w:t>
      </w:r>
      <w:r w:rsidR="00F83269">
        <w:t>1</w:t>
      </w:r>
      <w:r>
        <w:t>]</w:t>
      </w:r>
    </w:p>
    <w:p w14:paraId="65D1C7D7" w14:textId="11D8FF22" w:rsidR="009374FB" w:rsidRPr="008845FB" w:rsidRDefault="009374FB" w:rsidP="009374FB">
      <w:pPr>
        <w:pStyle w:val="Pquestiontextpartsa"/>
      </w:pPr>
      <w:r w:rsidRPr="00812504">
        <w:rPr>
          <w:rStyle w:val="Cquestionpartlabelbold"/>
        </w:rPr>
        <w:t>(a)</w:t>
      </w:r>
      <w:r w:rsidRPr="00812504">
        <w:rPr>
          <w:rStyle w:val="Cquestionpartlabelbold"/>
        </w:rPr>
        <w:tab/>
      </w:r>
      <w:r w:rsidRPr="008845FB">
        <w:t xml:space="preserve">3 × </w:t>
      </w:r>
      <w:r w:rsidR="00F83269" w:rsidRPr="00F83269">
        <w:rPr>
          <w:position w:val="-24"/>
        </w:rPr>
        <w:object w:dxaOrig="460" w:dyaOrig="620" w14:anchorId="18F16D3B">
          <v:shape id="_x0000_i1037" type="#_x0000_t75" style="width:23.25pt;height:30.75pt" o:ole="">
            <v:imagedata r:id="rId32" o:title=""/>
          </v:shape>
          <o:OLEObject Type="Embed" ProgID="Equation.DSMT4" ShapeID="_x0000_i1037" DrawAspect="Content" ObjectID="_1540566239" r:id="rId33"/>
        </w:object>
      </w:r>
      <w:r w:rsidRPr="008845FB">
        <w:t xml:space="preserve"> = </w:t>
      </w:r>
      <w:r w:rsidR="005F6EAA" w:rsidRPr="005F6EAA">
        <w:rPr>
          <w:position w:val="-24"/>
        </w:rPr>
        <w:object w:dxaOrig="480" w:dyaOrig="620" w14:anchorId="0BE6BF65">
          <v:shape id="_x0000_i1038" type="#_x0000_t75" style="width:24pt;height:30.75pt" o:ole="">
            <v:imagedata r:id="rId34" o:title=""/>
          </v:shape>
          <o:OLEObject Type="Embed" ProgID="Equation.DSMT4" ShapeID="_x0000_i1038" DrawAspect="Content" ObjectID="_1540566240" r:id="rId35"/>
        </w:object>
      </w:r>
      <w:r w:rsidR="005F6EAA">
        <w:t xml:space="preserve"> </w:t>
      </w:r>
      <w:r w:rsidRPr="008845FB">
        <w:t>cm</w:t>
      </w:r>
    </w:p>
    <w:p w14:paraId="76C4B56D" w14:textId="0934F851" w:rsidR="009374FB" w:rsidRPr="008845FB" w:rsidRDefault="009374FB" w:rsidP="009374FB">
      <w:pPr>
        <w:pStyle w:val="Pquestiontextpartsa"/>
      </w:pPr>
      <w:r w:rsidRPr="00812504">
        <w:rPr>
          <w:rStyle w:val="Cquestionpartlabelbold"/>
        </w:rPr>
        <w:t>(b)</w:t>
      </w:r>
      <w:r w:rsidRPr="00812504">
        <w:rPr>
          <w:rStyle w:val="Cquestionpartlabelbold"/>
        </w:rPr>
        <w:tab/>
      </w:r>
      <w:r w:rsidRPr="008845FB">
        <w:t xml:space="preserve">70 cm + 0.52 m + 320 mm + 480 mm </w:t>
      </w:r>
      <w:r w:rsidRPr="008845FB">
        <w:br/>
        <w:t xml:space="preserve">= 70 cm + 52 cm + 32 cm + 48 cm </w:t>
      </w:r>
      <w:r w:rsidR="000C6E51">
        <w:br/>
      </w:r>
      <w:r w:rsidRPr="008845FB">
        <w:t>= 202 cm</w:t>
      </w:r>
    </w:p>
    <w:p w14:paraId="138B2145" w14:textId="2C4867D9" w:rsidR="00A926D4" w:rsidRDefault="009374FB" w:rsidP="009374FB">
      <w:pPr>
        <w:pStyle w:val="Pquestiontextpartsa"/>
      </w:pPr>
      <w:r w:rsidRPr="00812504">
        <w:rPr>
          <w:rStyle w:val="Cquestionpartlabelbold"/>
        </w:rPr>
        <w:t>(c)</w:t>
      </w:r>
      <w:r w:rsidRPr="00812504">
        <w:rPr>
          <w:rStyle w:val="Cquestionpartlabelbold"/>
        </w:rPr>
        <w:tab/>
      </w:r>
      <w:r w:rsidRPr="008845FB">
        <w:t>1180 cm + 10.4 m + 6.6 m + 980 cm + 0.019 km + 0.0075 km + 8.4 m</w:t>
      </w:r>
      <w:r w:rsidR="000C6E51">
        <w:br/>
      </w:r>
      <w:r w:rsidRPr="008845FB">
        <w:t xml:space="preserve">=  1180 cm + 1040 cm + 660 cm + 980 cm + 1900 cm + 750 cm + 840 cm </w:t>
      </w:r>
      <w:r w:rsidR="000C6E51">
        <w:br/>
      </w:r>
      <w:r w:rsidRPr="008845FB">
        <w:t>= 7350 cm</w:t>
      </w:r>
    </w:p>
    <w:p w14:paraId="5B8813FB" w14:textId="56AB4654" w:rsidR="00071218" w:rsidRDefault="00071218" w:rsidP="00071218">
      <w:pPr>
        <w:pStyle w:val="Pquestionheadingsx"/>
      </w:pPr>
      <w:r>
        <w:t>Question 15</w:t>
      </w:r>
      <w:r>
        <w:tab/>
      </w:r>
      <w:r w:rsidR="009374FB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9374FB">
        <w:t>[5.</w:t>
      </w:r>
      <w:r>
        <w:t>2]</w:t>
      </w:r>
    </w:p>
    <w:p w14:paraId="28EC49A2" w14:textId="4CC083E2" w:rsidR="009374FB" w:rsidRPr="008845FB" w:rsidRDefault="009374FB" w:rsidP="009374FB">
      <w:pPr>
        <w:pStyle w:val="Pquestiontextmainstem"/>
      </w:pPr>
      <w:r w:rsidRPr="008845FB">
        <w:t>Diameter of circle = 2 × 15</w:t>
      </w:r>
      <w:r w:rsidR="005F6EAA">
        <w:t xml:space="preserve"> </w:t>
      </w:r>
      <w:r w:rsidRPr="008845FB">
        <w:t>= 30</w:t>
      </w:r>
      <w:r w:rsidR="003177A5">
        <w:t xml:space="preserve"> cm</w:t>
      </w:r>
    </w:p>
    <w:p w14:paraId="0BD1822E" w14:textId="77777777" w:rsidR="009374FB" w:rsidRPr="008845FB" w:rsidRDefault="005F6EAA" w:rsidP="009374FB">
      <w:pPr>
        <w:pStyle w:val="Pquestiontextmainstem"/>
      </w:pPr>
      <w:r w:rsidRPr="005F6EAA">
        <w:rPr>
          <w:position w:val="-20"/>
        </w:rPr>
        <w:object w:dxaOrig="1460" w:dyaOrig="520" w14:anchorId="76CCC69C">
          <v:shape id="_x0000_i1039" type="#_x0000_t75" style="width:72.75pt;height:25.5pt" o:ole="" fillcolor="window">
            <v:imagedata r:id="rId36" o:title=""/>
          </v:shape>
          <o:OLEObject Type="Embed" ProgID="Equation.DSMT4" ShapeID="_x0000_i1039" DrawAspect="Content" ObjectID="_1540566241" r:id="rId37"/>
        </w:object>
      </w:r>
    </w:p>
    <w:p w14:paraId="20970B95" w14:textId="2DA6BA2E" w:rsidR="00A926D4" w:rsidRDefault="009374FB" w:rsidP="009374FB">
      <w:pPr>
        <w:pStyle w:val="Pquestiontextmainstem"/>
      </w:pPr>
      <w:r w:rsidRPr="008845FB">
        <w:t xml:space="preserve">The symbol used </w:t>
      </w:r>
      <w:r w:rsidR="003177A5">
        <w:t xml:space="preserve">for the ratio </w:t>
      </w:r>
      <w:r w:rsidRPr="008845FB">
        <w:t>is π.</w:t>
      </w:r>
    </w:p>
    <w:p w14:paraId="5DA426E6" w14:textId="2295065A" w:rsidR="00A926D4" w:rsidRDefault="00A926D4" w:rsidP="00A926D4">
      <w:pPr>
        <w:pStyle w:val="Pquestionheadingsx"/>
      </w:pPr>
      <w:r>
        <w:t>Question 16</w:t>
      </w:r>
      <w:r>
        <w:tab/>
      </w:r>
      <w:r w:rsidR="005F6EAA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9374FB">
        <w:t>[5.3</w:t>
      </w:r>
      <w:r>
        <w:t>]</w:t>
      </w:r>
    </w:p>
    <w:p w14:paraId="4602D988" w14:textId="7233BAE3" w:rsidR="009374FB" w:rsidRDefault="009374FB" w:rsidP="009374FB">
      <w:pPr>
        <w:pStyle w:val="Pquestiontextpartsa"/>
      </w:pPr>
      <w:r w:rsidRPr="003177A5">
        <w:rPr>
          <w:rStyle w:val="Cquestionpartlabelbold"/>
        </w:rPr>
        <w:t>(a)</w:t>
      </w:r>
      <w:r w:rsidR="000C6E51">
        <w:tab/>
        <w:t>Circumference of circle</w:t>
      </w:r>
      <w:r>
        <w:br/>
      </w:r>
      <w:r w:rsidR="005F6EAA" w:rsidRPr="000C6E51">
        <w:rPr>
          <w:position w:val="-76"/>
        </w:rPr>
        <w:object w:dxaOrig="1400" w:dyaOrig="1700" w14:anchorId="6F8E6910">
          <v:shape id="_x0000_i1040" type="#_x0000_t75" style="width:69.75pt;height:84.75pt" o:ole="">
            <v:imagedata r:id="rId38" o:title=""/>
          </v:shape>
          <o:OLEObject Type="Embed" ProgID="Equation.DSMT4" ShapeID="_x0000_i1040" DrawAspect="Content" ObjectID="_1540566242" r:id="rId39"/>
        </w:object>
      </w:r>
    </w:p>
    <w:p w14:paraId="12C67C06" w14:textId="4F33ED25" w:rsidR="006D7A87" w:rsidRPr="00372314" w:rsidRDefault="009374FB" w:rsidP="009374FB">
      <w:pPr>
        <w:pStyle w:val="Pquestiontextpartsa"/>
      </w:pPr>
      <w:r w:rsidRPr="003177A5">
        <w:rPr>
          <w:rStyle w:val="Cquestionpartlabelbold"/>
        </w:rPr>
        <w:t>(b)</w:t>
      </w:r>
      <w:r w:rsidR="000C6E51">
        <w:tab/>
        <w:t xml:space="preserve">Area </w:t>
      </w:r>
      <w:r w:rsidR="005F6EAA">
        <w:t>enclosed by</w:t>
      </w:r>
      <w:r w:rsidR="000C6E51">
        <w:t xml:space="preserve"> track</w:t>
      </w:r>
      <w:r>
        <w:br/>
      </w:r>
      <w:r w:rsidR="005F6EAA" w:rsidRPr="005F6EAA">
        <w:rPr>
          <w:position w:val="-68"/>
        </w:rPr>
        <w:object w:dxaOrig="1640" w:dyaOrig="1480" w14:anchorId="45616F97">
          <v:shape id="_x0000_i1041" type="#_x0000_t75" style="width:81.75pt;height:74.25pt" o:ole="">
            <v:imagedata r:id="rId40" o:title=""/>
          </v:shape>
          <o:OLEObject Type="Embed" ProgID="Equation.DSMT4" ShapeID="_x0000_i1041" DrawAspect="Content" ObjectID="_1540566243" r:id="rId41"/>
        </w:object>
      </w:r>
    </w:p>
    <w:p w14:paraId="6390A847" w14:textId="16F9933C" w:rsidR="00071218" w:rsidRDefault="00071218" w:rsidP="00071218">
      <w:pPr>
        <w:pStyle w:val="Pquestionheadingsx"/>
      </w:pPr>
      <w:r>
        <w:t>Question 1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9374FB">
        <w:t>[5.4</w:t>
      </w:r>
      <w:r>
        <w:t>]</w:t>
      </w:r>
    </w:p>
    <w:p w14:paraId="1F5AE54D" w14:textId="0F03C8B2" w:rsidR="009374FB" w:rsidRDefault="009374FB" w:rsidP="009374FB">
      <w:pPr>
        <w:pStyle w:val="Pquestiontextmainstem"/>
        <w:rPr>
          <w:vertAlign w:val="superscript"/>
        </w:rPr>
      </w:pPr>
      <w:r w:rsidRPr="008845FB">
        <w:t xml:space="preserve">Area of parallelogram = base length </w:t>
      </w:r>
      <w:r w:rsidR="00054C1E">
        <w:t>×</w:t>
      </w:r>
      <w:r w:rsidRPr="008845FB">
        <w:t xml:space="preserve"> height = </w:t>
      </w:r>
      <w:r w:rsidR="00054C1E" w:rsidRPr="00054C1E">
        <w:rPr>
          <w:position w:val="-24"/>
        </w:rPr>
        <w:object w:dxaOrig="480" w:dyaOrig="620" w14:anchorId="279C6066">
          <v:shape id="_x0000_i1042" type="#_x0000_t75" style="width:24pt;height:30.75pt" o:ole="">
            <v:imagedata r:id="rId42" o:title=""/>
          </v:shape>
          <o:OLEObject Type="Embed" ProgID="Equation.DSMT4" ShapeID="_x0000_i1042" DrawAspect="Content" ObjectID="_1540566244" r:id="rId43"/>
        </w:object>
      </w:r>
      <w:r w:rsidRPr="008845FB">
        <w:t>×</w:t>
      </w:r>
      <w:r w:rsidR="00054C1E" w:rsidRPr="00054C1E">
        <w:rPr>
          <w:position w:val="-24"/>
        </w:rPr>
        <w:object w:dxaOrig="360" w:dyaOrig="620" w14:anchorId="1F370D63">
          <v:shape id="_x0000_i1043" type="#_x0000_t75" style="width:18pt;height:30.75pt" o:ole="">
            <v:imagedata r:id="rId44" o:title=""/>
          </v:shape>
          <o:OLEObject Type="Embed" ProgID="Equation.DSMT4" ShapeID="_x0000_i1043" DrawAspect="Content" ObjectID="_1540566245" r:id="rId45"/>
        </w:object>
      </w:r>
      <w:r w:rsidRPr="008845FB">
        <w:t xml:space="preserve"> = </w:t>
      </w:r>
      <w:r w:rsidR="00054C1E" w:rsidRPr="00054C1E">
        <w:rPr>
          <w:position w:val="-20"/>
        </w:rPr>
        <w:object w:dxaOrig="600" w:dyaOrig="520" w14:anchorId="04788A36">
          <v:shape id="_x0000_i1044" type="#_x0000_t75" style="width:30pt;height:25.5pt" o:ole="" fillcolor="window">
            <v:imagedata r:id="rId46" o:title=""/>
          </v:shape>
          <o:OLEObject Type="Embed" ProgID="Equation.DSMT4" ShapeID="_x0000_i1044" DrawAspect="Content" ObjectID="_1540566246" r:id="rId47"/>
        </w:object>
      </w:r>
      <w:r w:rsidRPr="008845FB">
        <w:t xml:space="preserve"> cm</w:t>
      </w:r>
      <w:r w:rsidRPr="008845FB">
        <w:rPr>
          <w:vertAlign w:val="superscript"/>
        </w:rPr>
        <w:t>2</w:t>
      </w:r>
    </w:p>
    <w:p w14:paraId="4D0F96C5" w14:textId="41403CFA" w:rsidR="00071218" w:rsidRDefault="00071218" w:rsidP="00071218">
      <w:pPr>
        <w:pStyle w:val="Pquestionheadingsx"/>
      </w:pPr>
      <w:r>
        <w:t>Question 18</w:t>
      </w:r>
      <w:r>
        <w:tab/>
      </w:r>
      <w:r w:rsidR="00054C1E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9374FB">
        <w:t>[5.4</w:t>
      </w:r>
      <w:r>
        <w:t>]</w:t>
      </w:r>
    </w:p>
    <w:p w14:paraId="71FE3B8F" w14:textId="587018EA" w:rsidR="009374FB" w:rsidRPr="00812504" w:rsidRDefault="009374FB" w:rsidP="009374FB">
      <w:pPr>
        <w:pStyle w:val="Pquestiontextmainstem"/>
        <w:rPr>
          <w:rStyle w:val="Cmathsexpressions"/>
          <w:i/>
        </w:rPr>
      </w:pPr>
      <w:r w:rsidRPr="00812504">
        <w:rPr>
          <w:rStyle w:val="Cmathsexpressions"/>
          <w:i/>
        </w:rPr>
        <w:t>A</w:t>
      </w:r>
      <w:r w:rsidRPr="008845FB">
        <w:t xml:space="preserve"> = </w:t>
      </w:r>
      <w:r w:rsidR="00054C1E" w:rsidRPr="00054C1E">
        <w:rPr>
          <w:position w:val="-24"/>
        </w:rPr>
        <w:object w:dxaOrig="240" w:dyaOrig="620" w14:anchorId="5F78A2FF">
          <v:shape id="_x0000_i1045" type="#_x0000_t75" style="width:12pt;height:30.75pt" o:ole="">
            <v:imagedata r:id="rId48" o:title=""/>
          </v:shape>
          <o:OLEObject Type="Embed" ProgID="Equation.DSMT4" ShapeID="_x0000_i1045" DrawAspect="Content" ObjectID="_1540566247" r:id="rId49"/>
        </w:object>
      </w:r>
      <w:r w:rsidRPr="008845FB">
        <w:t>(</w:t>
      </w:r>
      <w:r w:rsidRPr="00812504">
        <w:rPr>
          <w:rStyle w:val="Cmathsexpressions"/>
          <w:i/>
        </w:rPr>
        <w:t>a</w:t>
      </w:r>
      <w:r w:rsidRPr="008845FB">
        <w:t xml:space="preserve"> + </w:t>
      </w:r>
      <w:r w:rsidRPr="00812504">
        <w:rPr>
          <w:rStyle w:val="Cmathsexpressions"/>
          <w:i/>
        </w:rPr>
        <w:t>b</w:t>
      </w:r>
      <w:r w:rsidRPr="008845FB">
        <w:t>)</w:t>
      </w:r>
      <w:r w:rsidRPr="00812504">
        <w:rPr>
          <w:rStyle w:val="Cmathsexpressions"/>
          <w:i/>
        </w:rPr>
        <w:t xml:space="preserve">h </w:t>
      </w:r>
    </w:p>
    <w:p w14:paraId="413FD941" w14:textId="77777777" w:rsidR="009374FB" w:rsidRPr="008845FB" w:rsidRDefault="009374FB" w:rsidP="009374FB">
      <w:pPr>
        <w:pStyle w:val="Pquestiontextmainstem"/>
        <w:rPr>
          <w:vertAlign w:val="superscript"/>
        </w:rPr>
      </w:pPr>
      <w:r w:rsidRPr="008845FB">
        <w:t xml:space="preserve">   </w:t>
      </w:r>
      <w:r w:rsidR="00054C1E" w:rsidRPr="00054C1E">
        <w:rPr>
          <w:position w:val="-28"/>
        </w:rPr>
        <w:object w:dxaOrig="1800" w:dyaOrig="680" w14:anchorId="1AABBBC3">
          <v:shape id="_x0000_i1046" type="#_x0000_t75" style="width:90pt;height:33.75pt" o:ole="" fillcolor="window">
            <v:imagedata r:id="rId50" o:title=""/>
          </v:shape>
          <o:OLEObject Type="Embed" ProgID="Equation.DSMT4" ShapeID="_x0000_i1046" DrawAspect="Content" ObjectID="_1540566248" r:id="rId51"/>
        </w:object>
      </w:r>
    </w:p>
    <w:p w14:paraId="497E79A4" w14:textId="77777777" w:rsidR="009374FB" w:rsidRPr="00812504" w:rsidRDefault="009374FB" w:rsidP="009374FB">
      <w:pPr>
        <w:pStyle w:val="Pquestiontextmainstem"/>
      </w:pPr>
      <w:r w:rsidRPr="00812504">
        <w:t xml:space="preserve">   </w:t>
      </w:r>
      <w:r w:rsidRPr="008845FB">
        <w:rPr>
          <w:position w:val="-24"/>
        </w:rPr>
        <w:object w:dxaOrig="680" w:dyaOrig="620" w14:anchorId="494EE043">
          <v:shape id="_x0000_i1047" type="#_x0000_t75" style="width:33.75pt;height:30.75pt" o:ole="">
            <v:imagedata r:id="rId52" o:title=""/>
          </v:shape>
          <o:OLEObject Type="Embed" ProgID="Equation.3" ShapeID="_x0000_i1047" DrawAspect="Content" ObjectID="_1540566249" r:id="rId53"/>
        </w:object>
      </w:r>
      <w:r w:rsidRPr="008845FB">
        <w:t xml:space="preserve"> cm</w:t>
      </w:r>
      <w:r w:rsidRPr="008845FB">
        <w:rPr>
          <w:vertAlign w:val="superscript"/>
        </w:rPr>
        <w:t>2</w:t>
      </w:r>
    </w:p>
    <w:p w14:paraId="2711407F" w14:textId="062C3336" w:rsidR="00071218" w:rsidRDefault="00071218" w:rsidP="00071218">
      <w:pPr>
        <w:pStyle w:val="Pquestionheadingsx"/>
      </w:pPr>
      <w:r>
        <w:lastRenderedPageBreak/>
        <w:t>Question 19</w:t>
      </w:r>
      <w:r>
        <w:tab/>
      </w:r>
      <w:r w:rsidR="00054C1E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9374FB">
        <w:t>[5.4</w:t>
      </w:r>
      <w:r>
        <w:t>]</w:t>
      </w:r>
    </w:p>
    <w:p w14:paraId="5C5E9387" w14:textId="3603A602" w:rsidR="00054C1E" w:rsidRDefault="009374FB" w:rsidP="009374FB">
      <w:pPr>
        <w:pStyle w:val="Pquestiontextpartsa"/>
      </w:pPr>
      <w:r w:rsidRPr="00812504">
        <w:rPr>
          <w:rStyle w:val="Cquestionpartlabelbold"/>
        </w:rPr>
        <w:t>(a)</w:t>
      </w:r>
      <w:r w:rsidRPr="00812504">
        <w:rPr>
          <w:rStyle w:val="Cquestionpartlabelbold"/>
        </w:rPr>
        <w:tab/>
      </w:r>
      <w:r w:rsidRPr="008845FB">
        <w:t xml:space="preserve">Area </w:t>
      </w:r>
      <w:r w:rsidR="00054C1E">
        <w:t xml:space="preserve">= </w:t>
      </w:r>
      <w:r w:rsidR="00054C1E" w:rsidRPr="00054C1E">
        <w:rPr>
          <w:position w:val="-24"/>
        </w:rPr>
        <w:object w:dxaOrig="240" w:dyaOrig="620" w14:anchorId="384DCF66">
          <v:shape id="_x0000_i1048" type="#_x0000_t75" style="width:12pt;height:30.75pt" o:ole="">
            <v:imagedata r:id="rId54" o:title=""/>
          </v:shape>
          <o:OLEObject Type="Embed" ProgID="Equation.DSMT4" ShapeID="_x0000_i1048" DrawAspect="Content" ObjectID="_1540566250" r:id="rId55"/>
        </w:object>
      </w:r>
      <w:r w:rsidR="00054C1E" w:rsidRPr="00054C1E">
        <w:rPr>
          <w:rStyle w:val="Cmathsexpressions"/>
          <w:i/>
          <w:iCs/>
        </w:rPr>
        <w:t>bh</w:t>
      </w:r>
    </w:p>
    <w:p w14:paraId="3D2427CA" w14:textId="6BF2371A" w:rsidR="00054C1E" w:rsidRDefault="00715A90" w:rsidP="009374FB">
      <w:pPr>
        <w:pStyle w:val="Pquestiontextpartsa"/>
      </w:pPr>
      <w:r>
        <w:tab/>
      </w:r>
      <w:r w:rsidR="009374FB" w:rsidRPr="008845FB">
        <w:t xml:space="preserve">= </w:t>
      </w:r>
      <w:r w:rsidR="009374FB" w:rsidRPr="008845FB">
        <w:rPr>
          <w:position w:val="-24"/>
        </w:rPr>
        <w:object w:dxaOrig="240" w:dyaOrig="620" w14:anchorId="77D1FAC1">
          <v:shape id="_x0000_i1049" type="#_x0000_t75" style="width:12pt;height:30.75pt" o:ole="" fillcolor="window">
            <v:imagedata r:id="rId56" o:title=""/>
          </v:shape>
          <o:OLEObject Type="Embed" ProgID="Equation.3" ShapeID="_x0000_i1049" DrawAspect="Content" ObjectID="_1540566251" r:id="rId57"/>
        </w:object>
      </w:r>
      <w:r w:rsidR="009374FB" w:rsidRPr="008845FB">
        <w:t xml:space="preserve"> × </w:t>
      </w:r>
      <w:r w:rsidR="00054C1E">
        <w:t>60</w:t>
      </w:r>
      <w:r w:rsidR="009374FB" w:rsidRPr="008845FB">
        <w:t xml:space="preserve"> × </w:t>
      </w:r>
      <w:r w:rsidR="00054C1E">
        <w:t>38</w:t>
      </w:r>
      <w:r w:rsidR="00054C1E" w:rsidRPr="00054C1E">
        <w:rPr>
          <w:position w:val="-24"/>
        </w:rPr>
        <w:object w:dxaOrig="240" w:dyaOrig="620" w14:anchorId="1FF897FD">
          <v:shape id="_x0000_i1050" type="#_x0000_t75" style="width:12pt;height:30.75pt" o:ole="">
            <v:imagedata r:id="rId58" o:title=""/>
          </v:shape>
          <o:OLEObject Type="Embed" ProgID="Equation.DSMT4" ShapeID="_x0000_i1050" DrawAspect="Content" ObjectID="_1540566252" r:id="rId59"/>
        </w:object>
      </w:r>
      <w:r w:rsidR="00054C1E">
        <w:t xml:space="preserve"> </w:t>
      </w:r>
    </w:p>
    <w:p w14:paraId="5240D5CB" w14:textId="4638CAEB" w:rsidR="009374FB" w:rsidRPr="008845FB" w:rsidRDefault="00715A90" w:rsidP="009374FB">
      <w:pPr>
        <w:pStyle w:val="Pquestiontextpartsa"/>
      </w:pPr>
      <w:r>
        <w:tab/>
      </w:r>
      <w:r w:rsidR="009374FB" w:rsidRPr="008845FB">
        <w:t>= 1155 cm</w:t>
      </w:r>
      <w:r w:rsidR="009374FB" w:rsidRPr="008845FB">
        <w:rPr>
          <w:vertAlign w:val="superscript"/>
        </w:rPr>
        <w:t xml:space="preserve">2 </w:t>
      </w:r>
    </w:p>
    <w:p w14:paraId="32141E37" w14:textId="4EB25FAB" w:rsidR="00054C1E" w:rsidRPr="00054C1E" w:rsidRDefault="009374FB" w:rsidP="009374FB">
      <w:pPr>
        <w:pStyle w:val="Pquestiontextpartsa"/>
        <w:rPr>
          <w:b/>
        </w:rPr>
      </w:pPr>
      <w:r w:rsidRPr="003177A5">
        <w:rPr>
          <w:rStyle w:val="Cquestionpartlabelbold"/>
        </w:rPr>
        <w:t>(b)</w:t>
      </w:r>
      <w:r w:rsidRPr="009374FB">
        <w:tab/>
        <w:t xml:space="preserve">Area </w:t>
      </w:r>
      <w:r w:rsidR="00054C1E">
        <w:t xml:space="preserve">= </w:t>
      </w:r>
      <w:r w:rsidR="00054C1E" w:rsidRPr="00054C1E">
        <w:rPr>
          <w:rStyle w:val="Cmathsexpressions"/>
          <w:i/>
          <w:iCs/>
        </w:rPr>
        <w:t>bh</w:t>
      </w:r>
    </w:p>
    <w:p w14:paraId="6B3D953D" w14:textId="4C3DEF35" w:rsidR="00054C1E" w:rsidRDefault="00715A90" w:rsidP="009374FB">
      <w:pPr>
        <w:pStyle w:val="Pquestiontextpartsa"/>
      </w:pPr>
      <w:r>
        <w:tab/>
      </w:r>
      <w:r w:rsidR="00054C1E">
        <w:t>= 4200 cm × 0.024 km</w:t>
      </w:r>
    </w:p>
    <w:p w14:paraId="45D98343" w14:textId="7F0EB312" w:rsidR="00054C1E" w:rsidRDefault="00715A90" w:rsidP="009374FB">
      <w:pPr>
        <w:pStyle w:val="Pquestiontextpartsa"/>
      </w:pPr>
      <w:r>
        <w:tab/>
      </w:r>
      <w:r w:rsidR="00054C1E">
        <w:t xml:space="preserve">= 42 m × 24 m </w:t>
      </w:r>
    </w:p>
    <w:p w14:paraId="5BE41E01" w14:textId="71F8AC2D" w:rsidR="006D7A87" w:rsidRPr="00372314" w:rsidRDefault="00715A90" w:rsidP="009374FB">
      <w:pPr>
        <w:pStyle w:val="Pquestiontextpartsa"/>
      </w:pPr>
      <w:r>
        <w:tab/>
      </w:r>
      <w:r w:rsidR="009374FB" w:rsidRPr="008845FB">
        <w:t>= 1008 m</w:t>
      </w:r>
      <w:r w:rsidR="009374FB" w:rsidRPr="008845FB">
        <w:rPr>
          <w:vertAlign w:val="superscript"/>
        </w:rPr>
        <w:t>2</w:t>
      </w:r>
    </w:p>
    <w:p w14:paraId="595FEC58" w14:textId="0EAED36E" w:rsidR="00071218" w:rsidRDefault="00071218" w:rsidP="00071218">
      <w:pPr>
        <w:pStyle w:val="Pquestionheadingsx"/>
      </w:pPr>
      <w:r>
        <w:t>Question 20</w:t>
      </w:r>
      <w:r>
        <w:tab/>
      </w:r>
      <w:r w:rsidR="00054C1E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9374FB">
        <w:t>[5.5</w:t>
      </w:r>
      <w:r>
        <w:t>]</w:t>
      </w:r>
    </w:p>
    <w:p w14:paraId="65BE7E4F" w14:textId="77777777" w:rsidR="009374FB" w:rsidRPr="008845FB" w:rsidRDefault="009374FB" w:rsidP="009374FB">
      <w:pPr>
        <w:pStyle w:val="Pquestiontextmainstem"/>
      </w:pPr>
      <w:r w:rsidRPr="00812504">
        <w:rPr>
          <w:rStyle w:val="Cmathsexpressions"/>
          <w:i/>
        </w:rPr>
        <w:t>A</w:t>
      </w:r>
      <w:r w:rsidRPr="008845FB">
        <w:t xml:space="preserve"> = </w:t>
      </w:r>
      <w:r w:rsidRPr="008845FB">
        <w:sym w:font="Symbol" w:char="F070"/>
      </w:r>
      <w:r w:rsidRPr="00812504">
        <w:rPr>
          <w:rStyle w:val="Cmathsexpressions"/>
          <w:i/>
        </w:rPr>
        <w:t>r</w:t>
      </w:r>
      <w:r w:rsidRPr="008845FB">
        <w:rPr>
          <w:vertAlign w:val="superscript"/>
        </w:rPr>
        <w:t>2</w:t>
      </w:r>
      <w:r w:rsidRPr="008845FB">
        <w:t xml:space="preserve"> </w:t>
      </w:r>
    </w:p>
    <w:p w14:paraId="58008E11" w14:textId="6CB8A2DD" w:rsidR="009374FB" w:rsidRPr="008845FB" w:rsidRDefault="009374FB" w:rsidP="009374FB">
      <w:pPr>
        <w:pStyle w:val="Pquestiontextmainstem"/>
      </w:pPr>
      <w:r w:rsidRPr="008845FB">
        <w:t xml:space="preserve">   = </w:t>
      </w:r>
      <w:r w:rsidRPr="008845FB">
        <w:sym w:font="Symbol" w:char="F070"/>
      </w:r>
      <w:r w:rsidRPr="008845FB">
        <w:t xml:space="preserve"> </w:t>
      </w:r>
      <w:r w:rsidRPr="008845FB">
        <w:sym w:font="Symbol" w:char="F0B4"/>
      </w:r>
      <w:r w:rsidRPr="008845FB">
        <w:t xml:space="preserve"> </w:t>
      </w:r>
      <w:r w:rsidR="00054C1E">
        <w:t>5</w:t>
      </w:r>
      <w:r w:rsidR="00054C1E" w:rsidRPr="00054C1E">
        <w:rPr>
          <w:position w:val="-24"/>
        </w:rPr>
        <w:object w:dxaOrig="220" w:dyaOrig="620" w14:anchorId="024CEA8E">
          <v:shape id="_x0000_i1051" type="#_x0000_t75" style="width:11.25pt;height:30.75pt" o:ole="">
            <v:imagedata r:id="rId60" o:title=""/>
          </v:shape>
          <o:OLEObject Type="Embed" ProgID="Equation.DSMT4" ShapeID="_x0000_i1051" DrawAspect="Content" ObjectID="_1540566253" r:id="rId61"/>
        </w:object>
      </w:r>
    </w:p>
    <w:p w14:paraId="666E9ABC" w14:textId="2856F533" w:rsidR="00272F56" w:rsidRPr="00E370AE" w:rsidRDefault="009374FB" w:rsidP="009374FB">
      <w:pPr>
        <w:pStyle w:val="Pquestiontextmainstem"/>
      </w:pPr>
      <w:r w:rsidRPr="008845FB">
        <w:t xml:space="preserve">   = 98.52 cm</w:t>
      </w:r>
      <w:r w:rsidRPr="008845FB">
        <w:rPr>
          <w:vertAlign w:val="superscript"/>
        </w:rPr>
        <w:t>2</w:t>
      </w:r>
    </w:p>
    <w:p w14:paraId="3C330B3E" w14:textId="3527C59E" w:rsidR="00272F56" w:rsidRDefault="00272F56" w:rsidP="00272F56">
      <w:pPr>
        <w:pStyle w:val="Pquestionheadingsx"/>
      </w:pPr>
      <w:r>
        <w:t>Question 21</w:t>
      </w:r>
      <w:r>
        <w:tab/>
      </w:r>
      <w:r w:rsidR="00054C1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9374FB">
        <w:t>[5.5</w:t>
      </w:r>
      <w:r>
        <w:t>]</w:t>
      </w:r>
    </w:p>
    <w:p w14:paraId="51D503EE" w14:textId="37ED9A6C" w:rsidR="00054C1E" w:rsidRDefault="009374FB" w:rsidP="009374FB">
      <w:pPr>
        <w:pStyle w:val="Pquestiontextmainstem"/>
      </w:pPr>
      <w:r w:rsidRPr="008845FB">
        <w:t>Area =</w:t>
      </w:r>
      <w:r w:rsidR="00054C1E" w:rsidRPr="00054C1E">
        <w:rPr>
          <w:position w:val="-24"/>
        </w:rPr>
        <w:object w:dxaOrig="240" w:dyaOrig="620" w14:anchorId="73028565">
          <v:shape id="_x0000_i1052" type="#_x0000_t75" style="width:12pt;height:30.75pt" o:ole="">
            <v:imagedata r:id="rId62" o:title=""/>
          </v:shape>
          <o:OLEObject Type="Embed" ProgID="Equation.DSMT4" ShapeID="_x0000_i1052" DrawAspect="Content" ObjectID="_1540566254" r:id="rId63"/>
        </w:object>
      </w:r>
      <w:r w:rsidR="00054C1E">
        <w:t xml:space="preserve">× </w:t>
      </w:r>
      <w:r w:rsidR="00054C1E" w:rsidRPr="008845FB">
        <w:sym w:font="Symbol" w:char="F070"/>
      </w:r>
      <w:r w:rsidR="00054C1E" w:rsidRPr="00812504">
        <w:rPr>
          <w:rStyle w:val="Cmathsexpressions"/>
          <w:i/>
        </w:rPr>
        <w:t>r</w:t>
      </w:r>
      <w:r w:rsidR="00054C1E" w:rsidRPr="008845FB">
        <w:rPr>
          <w:vertAlign w:val="superscript"/>
        </w:rPr>
        <w:t>2</w:t>
      </w:r>
    </w:p>
    <w:p w14:paraId="0244135F" w14:textId="7E1DBA7A" w:rsidR="009374FB" w:rsidRPr="008845FB" w:rsidRDefault="00054C1E" w:rsidP="009374FB">
      <w:pPr>
        <w:pStyle w:val="Pquestiontextmainstem"/>
      </w:pPr>
      <w:r>
        <w:t>=</w:t>
      </w:r>
      <w:r w:rsidR="009374FB" w:rsidRPr="008845FB">
        <w:t xml:space="preserve"> </w:t>
      </w:r>
      <w:r w:rsidR="009374FB" w:rsidRPr="008845FB">
        <w:rPr>
          <w:position w:val="-24"/>
        </w:rPr>
        <w:object w:dxaOrig="240" w:dyaOrig="620" w14:anchorId="78459DBA">
          <v:shape id="_x0000_i1053" type="#_x0000_t75" style="width:12pt;height:30.75pt" o:ole="" fillcolor="window">
            <v:imagedata r:id="rId64" o:title=""/>
          </v:shape>
          <o:OLEObject Type="Embed" ProgID="Equation.3" ShapeID="_x0000_i1053" DrawAspect="Content" ObjectID="_1540566255" r:id="rId65"/>
        </w:object>
      </w:r>
      <w:r w:rsidR="009374FB" w:rsidRPr="008845FB">
        <w:t xml:space="preserve">× π × </w:t>
      </w:r>
      <w:r w:rsidRPr="00054C1E">
        <w:rPr>
          <w:position w:val="-28"/>
        </w:rPr>
        <w:object w:dxaOrig="800" w:dyaOrig="740" w14:anchorId="21C0F357">
          <v:shape id="_x0000_i1054" type="#_x0000_t75" style="width:39.75pt;height:36.75pt" o:ole="" fillcolor="window">
            <v:imagedata r:id="rId66" o:title=""/>
          </v:shape>
          <o:OLEObject Type="Embed" ProgID="Equation.DSMT4" ShapeID="_x0000_i1054" DrawAspect="Content" ObjectID="_1540566256" r:id="rId67"/>
        </w:object>
      </w:r>
      <w:r w:rsidR="009374FB" w:rsidRPr="008845FB">
        <w:t xml:space="preserve"> </w:t>
      </w:r>
    </w:p>
    <w:p w14:paraId="46E44FFD" w14:textId="11ABDFFC" w:rsidR="006D7A87" w:rsidRPr="00372314" w:rsidRDefault="000C6E51" w:rsidP="009374FB">
      <w:pPr>
        <w:pStyle w:val="Pquestiontextmainstem"/>
      </w:pPr>
      <w:r>
        <w:t xml:space="preserve"> </w:t>
      </w:r>
      <w:r w:rsidR="009374FB" w:rsidRPr="008845FB">
        <w:t>= 117.86 cm</w:t>
      </w:r>
      <w:r w:rsidR="009374FB" w:rsidRPr="008845FB">
        <w:rPr>
          <w:vertAlign w:val="superscript"/>
        </w:rPr>
        <w:t>2</w:t>
      </w:r>
    </w:p>
    <w:p w14:paraId="3FDD7F5E" w14:textId="5DC4F715" w:rsidR="00071218" w:rsidRDefault="00071218" w:rsidP="00071218">
      <w:pPr>
        <w:pStyle w:val="Pquestionheadingsx"/>
      </w:pPr>
      <w:r>
        <w:t>Question 22</w:t>
      </w:r>
      <w:r>
        <w:tab/>
      </w:r>
      <w:r w:rsidR="009374FB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9374FB">
        <w:t>[</w:t>
      </w:r>
      <w:r w:rsidR="00006FFB">
        <w:t>5.4, 5.5</w:t>
      </w:r>
      <w:r>
        <w:t>]</w:t>
      </w:r>
    </w:p>
    <w:p w14:paraId="49225F12" w14:textId="35AA6BC9" w:rsidR="009374FB" w:rsidRPr="008845FB" w:rsidRDefault="009374FB" w:rsidP="009374FB">
      <w:pPr>
        <w:pStyle w:val="Pquestiontextmainstem"/>
      </w:pPr>
      <w:r w:rsidRPr="008845FB">
        <w:t xml:space="preserve">Diameter of </w:t>
      </w:r>
      <w:r w:rsidR="003177A5">
        <w:t xml:space="preserve">suggested </w:t>
      </w:r>
      <w:r w:rsidRPr="008845FB">
        <w:t xml:space="preserve">cake tin is 30 cm. Radius is 15 cm. Area of cake tin is </w:t>
      </w:r>
      <w:r w:rsidRPr="008845FB">
        <w:sym w:font="Symbol" w:char="F070"/>
      </w:r>
      <w:r w:rsidRPr="008845FB">
        <w:t> </w:t>
      </w:r>
      <w:r w:rsidRPr="008845FB">
        <w:sym w:font="Symbol" w:char="F0B4"/>
      </w:r>
      <w:r w:rsidRPr="008845FB">
        <w:t xml:space="preserve"> 15</w:t>
      </w:r>
      <w:r w:rsidRPr="008845FB">
        <w:rPr>
          <w:vertAlign w:val="superscript"/>
        </w:rPr>
        <w:t>2</w:t>
      </w:r>
      <w:r w:rsidRPr="008845FB">
        <w:t xml:space="preserve"> = 706.9 cm</w:t>
      </w:r>
      <w:r w:rsidRPr="008845FB">
        <w:rPr>
          <w:vertAlign w:val="superscript"/>
        </w:rPr>
        <w:t>2</w:t>
      </w:r>
      <w:r w:rsidRPr="008845FB">
        <w:t>.</w:t>
      </w:r>
    </w:p>
    <w:p w14:paraId="57561A97" w14:textId="65F5BC82" w:rsidR="004619FC" w:rsidRPr="00C971E9" w:rsidRDefault="009374FB" w:rsidP="009374FB">
      <w:pPr>
        <w:pStyle w:val="Pquestiontextmainstem"/>
      </w:pPr>
      <w:r w:rsidRPr="008845FB">
        <w:t>The rectangular tins have base areas of 750 cm</w:t>
      </w:r>
      <w:r w:rsidRPr="008845FB">
        <w:rPr>
          <w:vertAlign w:val="superscript"/>
        </w:rPr>
        <w:t>2</w:t>
      </w:r>
      <w:r w:rsidRPr="008845FB">
        <w:t xml:space="preserve"> and 729 cm</w:t>
      </w:r>
      <w:r w:rsidRPr="008845FB">
        <w:rPr>
          <w:vertAlign w:val="superscript"/>
        </w:rPr>
        <w:t>2</w:t>
      </w:r>
      <w:r w:rsidRPr="008845FB">
        <w:t xml:space="preserve">. The smaller tin </w:t>
      </w:r>
      <w:r w:rsidR="003177A5">
        <w:t xml:space="preserve">(the square tin) </w:t>
      </w:r>
      <w:r w:rsidRPr="008845FB">
        <w:t>would do.</w:t>
      </w:r>
    </w:p>
    <w:p w14:paraId="1D07F326" w14:textId="1170B550" w:rsidR="00071218" w:rsidRDefault="00071218" w:rsidP="002F584E">
      <w:pPr>
        <w:pStyle w:val="Pquestionheadingsx1stafterhead"/>
      </w:pPr>
      <w:r>
        <w:t>Question 23</w:t>
      </w:r>
      <w:r>
        <w:tab/>
      </w:r>
      <w:r w:rsidR="009374FB">
        <w:rPr>
          <w:rStyle w:val="Cmarkslabel"/>
        </w:rPr>
        <w:t>3</w:t>
      </w:r>
      <w:r w:rsidRPr="002F584E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</w:r>
      <w:r w:rsidR="009374FB">
        <w:t>[5.6</w:t>
      </w:r>
      <w:r>
        <w:t>]</w:t>
      </w:r>
    </w:p>
    <w:p w14:paraId="71478BCC" w14:textId="546813F9" w:rsidR="009374FB" w:rsidRPr="008845FB" w:rsidRDefault="009374FB" w:rsidP="009374FB">
      <w:pPr>
        <w:pStyle w:val="Pquestiontextmainstem"/>
      </w:pPr>
      <w:r w:rsidRPr="00812504">
        <w:rPr>
          <w:rStyle w:val="Cmathsexpressions"/>
          <w:i/>
        </w:rPr>
        <w:t>A</w:t>
      </w:r>
      <w:r w:rsidRPr="008845FB">
        <w:t xml:space="preserve"> = </w:t>
      </w:r>
      <w:r w:rsidR="00006FFB" w:rsidRPr="00006FFB">
        <w:rPr>
          <w:position w:val="-24"/>
        </w:rPr>
        <w:object w:dxaOrig="240" w:dyaOrig="620" w14:anchorId="239E15B3">
          <v:shape id="_x0000_i1055" type="#_x0000_t75" style="width:12pt;height:30.75pt" o:ole="">
            <v:imagedata r:id="rId68" o:title=""/>
          </v:shape>
          <o:OLEObject Type="Embed" ProgID="Equation.DSMT4" ShapeID="_x0000_i1055" DrawAspect="Content" ObjectID="_1540566257" r:id="rId69"/>
        </w:object>
      </w:r>
      <w:r w:rsidRPr="008845FB">
        <w:t>(</w:t>
      </w:r>
      <w:r w:rsidRPr="00812504">
        <w:rPr>
          <w:rStyle w:val="Cmathsexpressions"/>
          <w:i/>
        </w:rPr>
        <w:t>a</w:t>
      </w:r>
      <w:r w:rsidRPr="008845FB">
        <w:t xml:space="preserve"> + </w:t>
      </w:r>
      <w:r w:rsidRPr="00812504">
        <w:rPr>
          <w:rStyle w:val="Cmathsexpressions"/>
          <w:i/>
        </w:rPr>
        <w:t>b</w:t>
      </w:r>
      <w:r w:rsidRPr="008845FB">
        <w:t>)</w:t>
      </w:r>
      <w:r w:rsidRPr="00812504">
        <w:rPr>
          <w:rStyle w:val="Cmathsexpressions"/>
          <w:i/>
        </w:rPr>
        <w:t>h</w:t>
      </w:r>
      <w:r w:rsidRPr="008845FB">
        <w:t xml:space="preserve"> + </w:t>
      </w:r>
      <w:r w:rsidR="00006FFB" w:rsidRPr="00006FFB">
        <w:rPr>
          <w:position w:val="-24"/>
        </w:rPr>
        <w:object w:dxaOrig="240" w:dyaOrig="620" w14:anchorId="37D3242E">
          <v:shape id="_x0000_i1056" type="#_x0000_t75" style="width:12pt;height:30.75pt" o:ole="">
            <v:imagedata r:id="rId70" o:title=""/>
          </v:shape>
          <o:OLEObject Type="Embed" ProgID="Equation.DSMT4" ShapeID="_x0000_i1056" DrawAspect="Content" ObjectID="_1540566258" r:id="rId71"/>
        </w:object>
      </w:r>
      <w:r w:rsidRPr="00812504">
        <w:rPr>
          <w:rStyle w:val="Cmathsexpressions"/>
          <w:i/>
        </w:rPr>
        <w:t>bh</w:t>
      </w:r>
      <w:r w:rsidRPr="008845FB">
        <w:t xml:space="preserve">  </w:t>
      </w:r>
    </w:p>
    <w:p w14:paraId="60CAF357" w14:textId="2F2CD09C" w:rsidR="009374FB" w:rsidRPr="008845FB" w:rsidRDefault="009374FB" w:rsidP="009374FB">
      <w:pPr>
        <w:pStyle w:val="Pquestiontextmainstem"/>
      </w:pPr>
      <w:r w:rsidRPr="008845FB">
        <w:t xml:space="preserve">   = </w:t>
      </w:r>
      <w:r w:rsidR="00006FFB" w:rsidRPr="00006FFB">
        <w:rPr>
          <w:position w:val="-24"/>
        </w:rPr>
        <w:object w:dxaOrig="240" w:dyaOrig="620" w14:anchorId="156F02BC">
          <v:shape id="_x0000_i1057" type="#_x0000_t75" style="width:12pt;height:30.75pt" o:ole="">
            <v:imagedata r:id="rId72" o:title=""/>
          </v:shape>
          <o:OLEObject Type="Embed" ProgID="Equation.DSMT4" ShapeID="_x0000_i1057" DrawAspect="Content" ObjectID="_1540566259" r:id="rId73"/>
        </w:object>
      </w:r>
      <w:r w:rsidRPr="008845FB">
        <w:t xml:space="preserve">(12 + 16) × 12 + </w:t>
      </w:r>
      <w:r w:rsidR="00006FFB" w:rsidRPr="00006FFB">
        <w:rPr>
          <w:position w:val="-24"/>
        </w:rPr>
        <w:object w:dxaOrig="240" w:dyaOrig="620" w14:anchorId="3AD93058">
          <v:shape id="_x0000_i1058" type="#_x0000_t75" style="width:12pt;height:30.75pt" o:ole="">
            <v:imagedata r:id="rId74" o:title=""/>
          </v:shape>
          <o:OLEObject Type="Embed" ProgID="Equation.DSMT4" ShapeID="_x0000_i1058" DrawAspect="Content" ObjectID="_1540566260" r:id="rId75"/>
        </w:object>
      </w:r>
      <w:r w:rsidR="00006FFB">
        <w:t xml:space="preserve">× </w:t>
      </w:r>
      <w:r w:rsidRPr="008845FB">
        <w:t>16 × 20</w:t>
      </w:r>
    </w:p>
    <w:p w14:paraId="64E62F8A" w14:textId="77777777" w:rsidR="009374FB" w:rsidRPr="008845FB" w:rsidRDefault="009374FB" w:rsidP="009374FB">
      <w:pPr>
        <w:pStyle w:val="Pquestiontextmainstem"/>
      </w:pPr>
      <w:r w:rsidRPr="008845FB">
        <w:t xml:space="preserve">   = 168 + 160 </w:t>
      </w:r>
    </w:p>
    <w:p w14:paraId="2BA42AF3" w14:textId="77777777" w:rsidR="009374FB" w:rsidRDefault="009374FB" w:rsidP="009374FB">
      <w:pPr>
        <w:pStyle w:val="Pquestiontextmainstem"/>
        <w:rPr>
          <w:vertAlign w:val="superscript"/>
        </w:rPr>
      </w:pPr>
      <w:r w:rsidRPr="008845FB">
        <w:t xml:space="preserve">   = 328 cm</w:t>
      </w:r>
      <w:r w:rsidRPr="008845FB">
        <w:rPr>
          <w:vertAlign w:val="superscript"/>
        </w:rPr>
        <w:t>2</w:t>
      </w:r>
    </w:p>
    <w:p w14:paraId="6F01D9D5" w14:textId="232434A0" w:rsidR="00071218" w:rsidRDefault="00071218" w:rsidP="009374FB">
      <w:pPr>
        <w:pStyle w:val="Pquestionheadingsx"/>
      </w:pPr>
      <w:r>
        <w:t>Question 24</w:t>
      </w:r>
      <w:r>
        <w:tab/>
      </w:r>
      <w:r w:rsidR="00006FFB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9374FB">
        <w:t>[5.</w:t>
      </w:r>
      <w:r>
        <w:t>6]</w:t>
      </w:r>
    </w:p>
    <w:p w14:paraId="37E72A3D" w14:textId="734DA986" w:rsidR="009374FB" w:rsidRPr="008845FB" w:rsidRDefault="009374FB" w:rsidP="009374FB">
      <w:pPr>
        <w:pStyle w:val="Pquestiontextpartsa"/>
      </w:pPr>
      <w:r w:rsidRPr="00812504">
        <w:rPr>
          <w:rStyle w:val="Cquestionpartlabelbold"/>
        </w:rPr>
        <w:t>(a)</w:t>
      </w:r>
      <w:r w:rsidRPr="00812504">
        <w:rPr>
          <w:rStyle w:val="Cquestionpartlabelbold"/>
        </w:rPr>
        <w:tab/>
      </w:r>
      <w:r w:rsidRPr="00812504">
        <w:rPr>
          <w:rStyle w:val="Cmathsexpressions"/>
          <w:i/>
          <w:iCs/>
        </w:rPr>
        <w:t>A</w:t>
      </w:r>
      <w:r w:rsidRPr="008845FB">
        <w:t xml:space="preserve"> = </w:t>
      </w:r>
      <w:r w:rsidR="00006FFB" w:rsidRPr="00006FFB">
        <w:rPr>
          <w:position w:val="-24"/>
        </w:rPr>
        <w:object w:dxaOrig="240" w:dyaOrig="620" w14:anchorId="0987D501">
          <v:shape id="_x0000_i1059" type="#_x0000_t75" style="width:12pt;height:30.75pt" o:ole="">
            <v:imagedata r:id="rId76" o:title=""/>
          </v:shape>
          <o:OLEObject Type="Embed" ProgID="Equation.DSMT4" ShapeID="_x0000_i1059" DrawAspect="Content" ObjectID="_1540566261" r:id="rId77"/>
        </w:object>
      </w:r>
      <w:r w:rsidRPr="008845FB">
        <w:t>× π × (8.2)</w:t>
      </w:r>
      <w:r w:rsidRPr="008845FB">
        <w:rPr>
          <w:vertAlign w:val="superscript"/>
        </w:rPr>
        <w:t>2</w:t>
      </w:r>
      <w:r w:rsidRPr="008845FB">
        <w:t xml:space="preserve"> </w:t>
      </w:r>
      <w:r w:rsidRPr="008845FB">
        <w:sym w:font="Symbol" w:char="F02D"/>
      </w:r>
      <w:r w:rsidRPr="008845FB">
        <w:t xml:space="preserve"> </w:t>
      </w:r>
      <w:r w:rsidR="00006FFB" w:rsidRPr="00006FFB">
        <w:rPr>
          <w:position w:val="-24"/>
        </w:rPr>
        <w:object w:dxaOrig="240" w:dyaOrig="620" w14:anchorId="056D7B9C">
          <v:shape id="_x0000_i1060" type="#_x0000_t75" style="width:12pt;height:30.75pt" o:ole="">
            <v:imagedata r:id="rId78" o:title=""/>
          </v:shape>
          <o:OLEObject Type="Embed" ProgID="Equation.DSMT4" ShapeID="_x0000_i1060" DrawAspect="Content" ObjectID="_1540566262" r:id="rId79"/>
        </w:object>
      </w:r>
      <w:r w:rsidRPr="008845FB">
        <w:t>× π × (4.1)</w:t>
      </w:r>
      <w:r w:rsidRPr="008845FB">
        <w:rPr>
          <w:vertAlign w:val="superscript"/>
        </w:rPr>
        <w:t>2</w:t>
      </w:r>
      <w:r w:rsidRPr="008845FB">
        <w:t xml:space="preserve"> </w:t>
      </w:r>
    </w:p>
    <w:p w14:paraId="3A4C32D0" w14:textId="77777777" w:rsidR="009374FB" w:rsidRPr="008845FB" w:rsidRDefault="009374FB" w:rsidP="009374FB">
      <w:pPr>
        <w:pStyle w:val="Pquestiontextpartsa"/>
      </w:pPr>
      <w:r w:rsidRPr="00812504">
        <w:rPr>
          <w:rStyle w:val="Cmathsexpressions"/>
          <w:i/>
          <w:iCs/>
        </w:rPr>
        <w:tab/>
        <w:t xml:space="preserve">   </w:t>
      </w:r>
      <w:r w:rsidRPr="008845FB">
        <w:t>= 79.2 m</w:t>
      </w:r>
      <w:r w:rsidRPr="008845FB">
        <w:rPr>
          <w:vertAlign w:val="superscript"/>
        </w:rPr>
        <w:t>2</w:t>
      </w:r>
    </w:p>
    <w:p w14:paraId="350EC12E" w14:textId="4BAFBEA4" w:rsidR="006D7A87" w:rsidRDefault="009374FB" w:rsidP="002C661A">
      <w:pPr>
        <w:pStyle w:val="Pquestiontextpartsa"/>
        <w:keepLines/>
      </w:pPr>
      <w:r w:rsidRPr="00812504">
        <w:rPr>
          <w:rStyle w:val="Cquestionpartlabelbold"/>
        </w:rPr>
        <w:lastRenderedPageBreak/>
        <w:t>(b)</w:t>
      </w:r>
      <w:r w:rsidRPr="00812504">
        <w:rPr>
          <w:rStyle w:val="Cquestionpartlabelbold"/>
        </w:rPr>
        <w:tab/>
      </w:r>
      <w:r w:rsidR="00006FFB" w:rsidRPr="00006FFB">
        <w:rPr>
          <w:rStyle w:val="Cquestionpartlabelbold"/>
          <w:b w:val="0"/>
        </w:rPr>
        <w:t>The s</w:t>
      </w:r>
      <w:r w:rsidRPr="008845FB">
        <w:t>hape is composed of two circles, one of radius 1240 cm</w:t>
      </w:r>
      <w:r w:rsidR="002C661A">
        <w:t xml:space="preserve"> = 12.4 m</w:t>
      </w:r>
      <w:r w:rsidRPr="008845FB">
        <w:t xml:space="preserve"> and the other of radius 620 cm</w:t>
      </w:r>
      <w:r w:rsidR="002C661A">
        <w:t xml:space="preserve"> = 6.2 m</w:t>
      </w:r>
      <w:r w:rsidRPr="008845FB">
        <w:t xml:space="preserve">. </w:t>
      </w:r>
      <w:r w:rsidR="000C6E51">
        <w:br/>
      </w:r>
      <w:r w:rsidRPr="00006FFB">
        <w:rPr>
          <w:rStyle w:val="Cmathsexpressions"/>
          <w:i/>
          <w:iCs/>
        </w:rPr>
        <w:t>A</w:t>
      </w:r>
      <w:r w:rsidRPr="008845FB">
        <w:t xml:space="preserve"> = π × </w:t>
      </w:r>
      <w:r w:rsidR="002C661A">
        <w:t>(</w:t>
      </w:r>
      <w:r w:rsidRPr="008845FB">
        <w:t>6</w:t>
      </w:r>
      <w:r w:rsidR="002C661A">
        <w:t>.</w:t>
      </w:r>
      <w:r w:rsidRPr="008845FB">
        <w:t>2</w:t>
      </w:r>
      <w:r w:rsidR="002C661A">
        <w:t>)</w:t>
      </w:r>
      <w:r w:rsidRPr="008845FB">
        <w:rPr>
          <w:vertAlign w:val="superscript"/>
        </w:rPr>
        <w:t xml:space="preserve">2 </w:t>
      </w:r>
      <w:r w:rsidRPr="008845FB">
        <w:t xml:space="preserve">+ π × </w:t>
      </w:r>
      <w:r w:rsidR="002C661A">
        <w:t>(</w:t>
      </w:r>
      <w:r w:rsidRPr="008845FB">
        <w:t>12</w:t>
      </w:r>
      <w:r w:rsidR="002C661A">
        <w:t>.</w:t>
      </w:r>
      <w:r w:rsidRPr="008845FB">
        <w:t>4</w:t>
      </w:r>
      <w:r w:rsidR="002C661A">
        <w:t>)</w:t>
      </w:r>
      <w:r w:rsidRPr="008845FB">
        <w:rPr>
          <w:vertAlign w:val="superscript"/>
        </w:rPr>
        <w:t xml:space="preserve">2 </w:t>
      </w:r>
      <w:r w:rsidRPr="008845FB">
        <w:t xml:space="preserve"> </w:t>
      </w:r>
      <w:r w:rsidR="000C6E51">
        <w:br/>
        <w:t xml:space="preserve">   </w:t>
      </w:r>
      <w:r w:rsidRPr="008845FB">
        <w:t>= 603.81</w:t>
      </w:r>
      <w:r w:rsidR="002C661A">
        <w:t xml:space="preserve"> </w:t>
      </w:r>
      <w:r w:rsidRPr="008845FB">
        <w:t>m</w:t>
      </w:r>
      <w:r w:rsidRPr="008845FB">
        <w:rPr>
          <w:vertAlign w:val="superscript"/>
        </w:rPr>
        <w:t>2</w:t>
      </w:r>
    </w:p>
    <w:p w14:paraId="5E54703C" w14:textId="304C7092" w:rsidR="004619FC" w:rsidRDefault="004619FC" w:rsidP="004619FC">
      <w:pPr>
        <w:pStyle w:val="Pquestionheadingsx"/>
      </w:pPr>
      <w:r>
        <w:t>Question 25</w:t>
      </w:r>
      <w:r>
        <w:tab/>
      </w:r>
      <w:r w:rsidR="002C661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9374FB">
        <w:t>[5.8</w:t>
      </w:r>
      <w:r>
        <w:t>]</w:t>
      </w:r>
    </w:p>
    <w:p w14:paraId="335C59E8" w14:textId="64A30C13" w:rsidR="009374FB" w:rsidRPr="008845FB" w:rsidRDefault="009374FB" w:rsidP="009374FB">
      <w:pPr>
        <w:pStyle w:val="Pquestiontextpartsa"/>
      </w:pPr>
      <w:r w:rsidRPr="00812504">
        <w:rPr>
          <w:rStyle w:val="Cquestionpartlabelbold"/>
        </w:rPr>
        <w:t>(a)</w:t>
      </w:r>
      <w:r w:rsidRPr="00812504">
        <w:rPr>
          <w:rStyle w:val="Cquestionpartlabelbold"/>
        </w:rPr>
        <w:tab/>
      </w:r>
      <w:r w:rsidRPr="008845FB">
        <w:t>6</w:t>
      </w:r>
      <w:r w:rsidR="000C6E51">
        <w:t>:</w:t>
      </w:r>
      <w:r w:rsidRPr="008845FB">
        <w:t xml:space="preserve">21 </w:t>
      </w:r>
      <w:r w:rsidR="000C6E51">
        <w:t>am</w:t>
      </w:r>
      <w:r w:rsidRPr="008845FB">
        <w:t xml:space="preserve"> – 6 hours 24 minutes = 11</w:t>
      </w:r>
      <w:r w:rsidR="000C6E51">
        <w:t>:</w:t>
      </w:r>
      <w:r w:rsidRPr="008845FB">
        <w:t xml:space="preserve">57 </w:t>
      </w:r>
      <w:r w:rsidR="000C6E51">
        <w:t>pm</w:t>
      </w:r>
      <w:r w:rsidRPr="008845FB">
        <w:t xml:space="preserve"> the day before</w:t>
      </w:r>
    </w:p>
    <w:p w14:paraId="78F1EB40" w14:textId="6218E49D" w:rsidR="009374FB" w:rsidRPr="008845FB" w:rsidRDefault="009374FB" w:rsidP="009374FB">
      <w:pPr>
        <w:pStyle w:val="Pquestiontextpartsa"/>
      </w:pPr>
      <w:r w:rsidRPr="00812504">
        <w:rPr>
          <w:rStyle w:val="Cquestionpartlabelbold"/>
        </w:rPr>
        <w:t>(b)</w:t>
      </w:r>
      <w:r w:rsidRPr="00812504">
        <w:rPr>
          <w:rStyle w:val="Cquestionpartlabelbold"/>
        </w:rPr>
        <w:tab/>
      </w:r>
      <w:r w:rsidRPr="008845FB">
        <w:t>10</w:t>
      </w:r>
      <w:r w:rsidR="000C6E51">
        <w:t>:</w:t>
      </w:r>
      <w:r w:rsidRPr="008845FB">
        <w:t xml:space="preserve">01 </w:t>
      </w:r>
      <w:r w:rsidR="000C6E51">
        <w:t>pm</w:t>
      </w:r>
      <w:r w:rsidRPr="008845FB">
        <w:t xml:space="preserve"> – 6 hours 24 minutes = 3</w:t>
      </w:r>
      <w:r w:rsidR="000C6E51">
        <w:t>:</w:t>
      </w:r>
      <w:r w:rsidRPr="008845FB">
        <w:t xml:space="preserve">37 </w:t>
      </w:r>
      <w:r w:rsidR="000C6E51">
        <w:t>pm</w:t>
      </w:r>
    </w:p>
    <w:p w14:paraId="036AC5E9" w14:textId="2BB066F1" w:rsidR="004619FC" w:rsidRPr="00353CFD" w:rsidRDefault="009374FB" w:rsidP="009374FB">
      <w:pPr>
        <w:pStyle w:val="Pquestiontextpartsa"/>
      </w:pPr>
      <w:r w:rsidRPr="00812504">
        <w:rPr>
          <w:rStyle w:val="Cquestionpartlabelbold"/>
        </w:rPr>
        <w:t>(c)</w:t>
      </w:r>
      <w:r w:rsidRPr="00812504">
        <w:rPr>
          <w:rStyle w:val="Cquestionpartlabelbold"/>
        </w:rPr>
        <w:tab/>
      </w:r>
      <w:r w:rsidRPr="008845FB">
        <w:t>3</w:t>
      </w:r>
      <w:r w:rsidR="000C6E51">
        <w:t>:</w:t>
      </w:r>
      <w:r w:rsidRPr="008845FB">
        <w:t xml:space="preserve">13 </w:t>
      </w:r>
      <w:r w:rsidR="000C6E51">
        <w:t>pm</w:t>
      </w:r>
      <w:r w:rsidRPr="008845FB">
        <w:t xml:space="preserve"> – 6 hours 24 minutes = 8</w:t>
      </w:r>
      <w:r w:rsidR="000C6E51">
        <w:t>:</w:t>
      </w:r>
      <w:r w:rsidRPr="008845FB">
        <w:t xml:space="preserve">49 </w:t>
      </w:r>
      <w:r w:rsidR="000C6E51">
        <w:t>am</w:t>
      </w:r>
    </w:p>
    <w:p w14:paraId="1215E4D8" w14:textId="54AC6600" w:rsidR="00071218" w:rsidRDefault="00071218" w:rsidP="00071218">
      <w:pPr>
        <w:pStyle w:val="Psectionresults"/>
      </w:pPr>
      <w:r>
        <w:t xml:space="preserve">Short answer total marks:  </w:t>
      </w:r>
      <w:r w:rsidR="00A01FE0">
        <w:t>4</w:t>
      </w:r>
      <w:r w:rsidR="00133ACF">
        <w:t>8</w:t>
      </w:r>
    </w:p>
    <w:p w14:paraId="25635206" w14:textId="77777777" w:rsidR="006D7A87" w:rsidRPr="00372314" w:rsidRDefault="006D7A87" w:rsidP="00071218">
      <w:pPr>
        <w:pStyle w:val="Psectionheading"/>
      </w:pPr>
      <w:r w:rsidRPr="00372314">
        <w:t>Extended answer section</w:t>
      </w:r>
    </w:p>
    <w:p w14:paraId="6E4E8692" w14:textId="6B35CA7E" w:rsidR="001C14FF" w:rsidRDefault="001C14FF" w:rsidP="001C14FF">
      <w:pPr>
        <w:pStyle w:val="Pquestionheadingsx1stafterhead"/>
      </w:pPr>
      <w:r>
        <w:t>Question 2</w:t>
      </w:r>
      <w:r w:rsidR="00C971E9">
        <w:t>6</w:t>
      </w:r>
      <w:r>
        <w:tab/>
      </w:r>
      <w:r w:rsidR="009374FB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9374FB">
        <w:t>5.6</w:t>
      </w:r>
      <w:r>
        <w:t>]</w:t>
      </w:r>
    </w:p>
    <w:p w14:paraId="22824DA1" w14:textId="1A01D806" w:rsidR="009374FB" w:rsidRPr="00812504" w:rsidRDefault="009374FB" w:rsidP="009374FB">
      <w:pPr>
        <w:pStyle w:val="Pquestiontextpartsa"/>
      </w:pPr>
      <w:r w:rsidRPr="00812504">
        <w:rPr>
          <w:rStyle w:val="Cquestionpartlabelbold"/>
        </w:rPr>
        <w:t>(a)</w:t>
      </w:r>
      <w:r w:rsidRPr="00812504">
        <w:rPr>
          <w:rStyle w:val="Cquestionpartlabelbold"/>
        </w:rPr>
        <w:tab/>
      </w:r>
      <w:r w:rsidRPr="008845FB">
        <w:t>Area = 2</w:t>
      </w:r>
      <w:r w:rsidR="000C6E51">
        <w:t xml:space="preserve"> </w:t>
      </w:r>
      <w:r w:rsidRPr="008845FB">
        <w:sym w:font="Symbol" w:char="F0B4"/>
      </w:r>
      <w:r w:rsidR="000C6E51">
        <w:t xml:space="preserve"> </w:t>
      </w:r>
      <w:r w:rsidRPr="008845FB">
        <w:t>17</w:t>
      </w:r>
      <w:r w:rsidR="000C6E51">
        <w:t xml:space="preserve"> </w:t>
      </w:r>
      <w:r w:rsidRPr="008845FB">
        <w:sym w:font="Symbol" w:char="F0B4"/>
      </w:r>
      <w:r w:rsidR="000C6E51">
        <w:t xml:space="preserve"> </w:t>
      </w:r>
      <w:r w:rsidRPr="008845FB">
        <w:t>24</w:t>
      </w:r>
      <w:r w:rsidR="000C6E51">
        <w:t xml:space="preserve"> </w:t>
      </w:r>
      <w:r w:rsidRPr="008845FB">
        <w:t>+</w:t>
      </w:r>
      <w:r w:rsidR="000C6E51">
        <w:t xml:space="preserve"> </w:t>
      </w:r>
      <w:r w:rsidRPr="008845FB">
        <w:t>2</w:t>
      </w:r>
      <w:r w:rsidR="000C6E51">
        <w:t xml:space="preserve"> </w:t>
      </w:r>
      <w:r w:rsidRPr="008845FB">
        <w:sym w:font="Symbol" w:char="F0B4"/>
      </w:r>
      <w:r w:rsidR="000C6E51">
        <w:t xml:space="preserve"> </w:t>
      </w:r>
      <w:r w:rsidRPr="008845FB">
        <w:t>18</w:t>
      </w:r>
      <w:r w:rsidR="000C6E51">
        <w:t xml:space="preserve"> </w:t>
      </w:r>
      <w:r w:rsidRPr="008845FB">
        <w:sym w:font="Symbol" w:char="F0B4"/>
      </w:r>
      <w:r w:rsidR="000C6E51">
        <w:t xml:space="preserve"> </w:t>
      </w:r>
      <w:r w:rsidRPr="008845FB">
        <w:t>12</w:t>
      </w:r>
      <w:r w:rsidR="000C6E51">
        <w:t xml:space="preserve"> </w:t>
      </w:r>
      <w:r w:rsidRPr="008845FB">
        <w:t>+</w:t>
      </w:r>
      <w:r w:rsidR="000C6E51">
        <w:t xml:space="preserve"> </w:t>
      </w:r>
      <w:r w:rsidRPr="008845FB">
        <w:t>2</w:t>
      </w:r>
      <w:r w:rsidR="000C6E51">
        <w:t xml:space="preserve"> </w:t>
      </w:r>
      <w:r w:rsidRPr="008845FB">
        <w:sym w:font="Symbol" w:char="F0B4"/>
      </w:r>
      <w:r w:rsidR="000C6E51">
        <w:t xml:space="preserve"> </w:t>
      </w:r>
      <w:r w:rsidRPr="008845FB">
        <w:t>48</w:t>
      </w:r>
      <w:r w:rsidR="000C6E51">
        <w:t xml:space="preserve"> </w:t>
      </w:r>
      <w:r w:rsidRPr="008845FB">
        <w:sym w:font="Symbol" w:char="F0B4"/>
      </w:r>
      <w:r w:rsidR="000C6E51">
        <w:t xml:space="preserve"> </w:t>
      </w:r>
      <w:r w:rsidRPr="008845FB">
        <w:t>10</w:t>
      </w:r>
      <w:r w:rsidRPr="008845FB">
        <w:br/>
      </w:r>
      <w:r w:rsidRPr="008845FB">
        <w:tab/>
        <w:t>= 2208 cm</w:t>
      </w:r>
      <w:r w:rsidRPr="008845FB">
        <w:rPr>
          <w:vertAlign w:val="superscript"/>
        </w:rPr>
        <w:t>2</w:t>
      </w:r>
    </w:p>
    <w:p w14:paraId="0962D10D" w14:textId="3E048A80" w:rsidR="00C971E9" w:rsidRDefault="009374FB" w:rsidP="009374FB">
      <w:pPr>
        <w:pStyle w:val="Pquestiontextpartsa"/>
      </w:pPr>
      <w:r w:rsidRPr="00812504">
        <w:rPr>
          <w:rStyle w:val="Cquestionpartlabelbold"/>
        </w:rPr>
        <w:t>(b)</w:t>
      </w:r>
      <w:r w:rsidRPr="00812504">
        <w:rPr>
          <w:rStyle w:val="Cquestionpartlabelbold"/>
        </w:rPr>
        <w:tab/>
      </w:r>
      <w:r w:rsidRPr="008845FB">
        <w:t>Area = 2</w:t>
      </w:r>
      <w:r w:rsidR="000C6E51">
        <w:t xml:space="preserve"> </w:t>
      </w:r>
      <w:r w:rsidRPr="008845FB">
        <w:sym w:font="Symbol" w:char="F0B4"/>
      </w:r>
      <w:r w:rsidR="000C6E51">
        <w:t xml:space="preserve"> </w:t>
      </w:r>
      <w:r w:rsidRPr="008845FB">
        <w:t>(22</w:t>
      </w:r>
      <w:r w:rsidR="000C6E51">
        <w:t xml:space="preserve"> – </w:t>
      </w:r>
      <w:r w:rsidRPr="008845FB">
        <w:t xml:space="preserve">10) </w:t>
      </w:r>
      <w:r w:rsidRPr="008845FB">
        <w:sym w:font="Symbol" w:char="F0B4"/>
      </w:r>
      <w:r w:rsidR="000C6E51">
        <w:t xml:space="preserve"> </w:t>
      </w:r>
      <w:r w:rsidRPr="008845FB">
        <w:t>48</w:t>
      </w:r>
      <w:r w:rsidRPr="008845FB">
        <w:br/>
      </w:r>
      <w:r w:rsidRPr="008845FB">
        <w:tab/>
        <w:t>= 1152 cm</w:t>
      </w:r>
      <w:r w:rsidRPr="008845FB">
        <w:rPr>
          <w:vertAlign w:val="superscript"/>
        </w:rPr>
        <w:t>2</w:t>
      </w:r>
    </w:p>
    <w:p w14:paraId="54810BA1" w14:textId="06058EFB" w:rsidR="00485318" w:rsidRDefault="00485318" w:rsidP="00485318">
      <w:pPr>
        <w:pStyle w:val="Pquestionheadingsx"/>
      </w:pPr>
      <w:r>
        <w:t>Question 2</w:t>
      </w:r>
      <w:r w:rsidR="00C971E9">
        <w:t>7</w:t>
      </w:r>
      <w:r>
        <w:tab/>
      </w:r>
      <w:r w:rsidR="002C661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9374FB">
        <w:t>5.7</w:t>
      </w:r>
      <w:r>
        <w:t>]</w:t>
      </w:r>
    </w:p>
    <w:p w14:paraId="4ECDE142" w14:textId="77777777" w:rsidR="009374FB" w:rsidRPr="008845FB" w:rsidRDefault="009374FB" w:rsidP="009374FB">
      <w:pPr>
        <w:pStyle w:val="Pquestiontextmainstem"/>
      </w:pPr>
      <w:r w:rsidRPr="008845FB">
        <w:t xml:space="preserve">The volume of the bag is to be contained in the tube. </w:t>
      </w:r>
    </w:p>
    <w:p w14:paraId="4B478C93" w14:textId="1BFB0CB2" w:rsidR="009374FB" w:rsidRPr="00812504" w:rsidRDefault="009374FB" w:rsidP="009374FB">
      <w:pPr>
        <w:pStyle w:val="Pquestiontextpartsa"/>
      </w:pPr>
      <w:r w:rsidRPr="00812504">
        <w:rPr>
          <w:rStyle w:val="Cquestionpartlabelbold"/>
        </w:rPr>
        <w:t>(a)</w:t>
      </w:r>
      <w:r w:rsidRPr="00812504">
        <w:rPr>
          <w:rStyle w:val="Cquestionpartlabelbold"/>
        </w:rPr>
        <w:tab/>
      </w:r>
      <w:r w:rsidRPr="008845FB">
        <w:t xml:space="preserve">Volume of sleeping bag = 60 </w:t>
      </w:r>
      <w:r w:rsidRPr="008845FB">
        <w:sym w:font="Symbol" w:char="F0B4"/>
      </w:r>
      <w:r w:rsidRPr="008845FB">
        <w:t xml:space="preserve"> 120 </w:t>
      </w:r>
      <w:r w:rsidRPr="008845FB">
        <w:sym w:font="Symbol" w:char="F0B4"/>
      </w:r>
      <w:r w:rsidRPr="008845FB">
        <w:t xml:space="preserve"> 5 =</w:t>
      </w:r>
      <w:r w:rsidR="003177A5">
        <w:t xml:space="preserve"> </w:t>
      </w:r>
      <w:r w:rsidRPr="008845FB">
        <w:t>36 000 cm</w:t>
      </w:r>
      <w:r w:rsidRPr="008845FB">
        <w:rPr>
          <w:vertAlign w:val="superscript"/>
        </w:rPr>
        <w:t>3</w:t>
      </w:r>
    </w:p>
    <w:p w14:paraId="04BF5010" w14:textId="4C077671" w:rsidR="009374FB" w:rsidRPr="008845FB" w:rsidRDefault="009374FB" w:rsidP="009374FB">
      <w:pPr>
        <w:pStyle w:val="Pquestiontextpartsa"/>
      </w:pPr>
      <w:r w:rsidRPr="00812504">
        <w:rPr>
          <w:rStyle w:val="Cquestionpartlabelbold"/>
        </w:rPr>
        <w:t>(b)</w:t>
      </w:r>
      <w:r w:rsidRPr="00812504">
        <w:rPr>
          <w:rStyle w:val="Cquestionpartlabelbold"/>
        </w:rPr>
        <w:tab/>
      </w:r>
      <w:r w:rsidRPr="008845FB">
        <w:t xml:space="preserve">Volume of the tube = </w:t>
      </w:r>
      <w:r w:rsidRPr="008845FB">
        <w:sym w:font="Symbol" w:char="F070"/>
      </w:r>
      <w:r w:rsidRPr="008845FB">
        <w:t xml:space="preserve"> </w:t>
      </w:r>
      <w:r w:rsidRPr="008845FB">
        <w:sym w:font="Symbol" w:char="F0B4"/>
      </w:r>
      <w:r w:rsidRPr="008845FB">
        <w:t xml:space="preserve"> 14</w:t>
      </w:r>
      <w:r w:rsidRPr="008845FB">
        <w:rPr>
          <w:vertAlign w:val="superscript"/>
        </w:rPr>
        <w:t>2</w:t>
      </w:r>
      <w:r w:rsidRPr="008845FB">
        <w:t xml:space="preserve"> </w:t>
      </w:r>
      <w:r w:rsidRPr="008845FB">
        <w:sym w:font="Symbol" w:char="F0B4"/>
      </w:r>
      <w:r w:rsidRPr="008845FB">
        <w:t xml:space="preserve"> 55 </w:t>
      </w:r>
      <w:r w:rsidR="000C6E51">
        <w:br/>
      </w:r>
      <w:r w:rsidRPr="008845FB">
        <w:t>= 33</w:t>
      </w:r>
      <w:r w:rsidR="000C6E51">
        <w:t> </w:t>
      </w:r>
      <w:r w:rsidRPr="008845FB">
        <w:t>866.37 cm</w:t>
      </w:r>
      <w:r w:rsidRPr="008845FB">
        <w:rPr>
          <w:vertAlign w:val="superscript"/>
        </w:rPr>
        <w:t>3</w:t>
      </w:r>
    </w:p>
    <w:p w14:paraId="3A6F29BD" w14:textId="14480660" w:rsidR="009374FB" w:rsidRPr="008845FB" w:rsidRDefault="009374FB" w:rsidP="009374FB">
      <w:pPr>
        <w:pStyle w:val="Pquestiontextpartsa"/>
      </w:pPr>
      <w:r w:rsidRPr="00812504">
        <w:rPr>
          <w:rStyle w:val="Cquestionpartlabelbold"/>
        </w:rPr>
        <w:t>(c)</w:t>
      </w:r>
      <w:r w:rsidRPr="00812504">
        <w:rPr>
          <w:rStyle w:val="Cquestionpartlabelbold"/>
        </w:rPr>
        <w:tab/>
      </w:r>
      <w:r w:rsidRPr="008845FB">
        <w:t>Although the tube is smaller than the bag volume</w:t>
      </w:r>
      <w:r w:rsidR="003177A5">
        <w:t>,</w:t>
      </w:r>
      <w:r w:rsidRPr="008845FB">
        <w:t xml:space="preserve"> it is likely that it can be squashed into the tube.</w:t>
      </w:r>
    </w:p>
    <w:p w14:paraId="55A10CC7" w14:textId="0C2A42A1" w:rsidR="009374FB" w:rsidRDefault="009374FB" w:rsidP="009374FB">
      <w:pPr>
        <w:pStyle w:val="Pquestiontextpartsa"/>
      </w:pPr>
      <w:r w:rsidRPr="00812504">
        <w:rPr>
          <w:rStyle w:val="Cquestionpartlabelbold"/>
        </w:rPr>
        <w:t>(d)</w:t>
      </w:r>
      <w:r w:rsidRPr="00812504">
        <w:rPr>
          <w:rStyle w:val="Cquestionpartlabelbold"/>
        </w:rPr>
        <w:tab/>
      </w:r>
      <w:r w:rsidRPr="008845FB">
        <w:t>As the volume of the tube is 33</w:t>
      </w:r>
      <w:r w:rsidR="000C6E51">
        <w:t> </w:t>
      </w:r>
      <w:r w:rsidRPr="008845FB">
        <w:t>866 cm</w:t>
      </w:r>
      <w:r w:rsidRPr="008845FB">
        <w:rPr>
          <w:vertAlign w:val="superscript"/>
        </w:rPr>
        <w:t xml:space="preserve">3 </w:t>
      </w:r>
      <w:r w:rsidR="003177A5">
        <w:t>,</w:t>
      </w:r>
      <w:r w:rsidRPr="008845FB">
        <w:t xml:space="preserve"> its capacity is 33</w:t>
      </w:r>
      <w:r w:rsidR="000C6E51">
        <w:t> </w:t>
      </w:r>
      <w:r w:rsidRPr="008845FB">
        <w:t>866 mL.</w:t>
      </w:r>
    </w:p>
    <w:p w14:paraId="6662BB43" w14:textId="0A9166B2" w:rsidR="009374FB" w:rsidRDefault="009374FB" w:rsidP="009374FB">
      <w:pPr>
        <w:pStyle w:val="Pquestionheadingsx"/>
      </w:pPr>
      <w:r>
        <w:t>Question 28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5.8]</w:t>
      </w:r>
    </w:p>
    <w:p w14:paraId="0CAC3ECC" w14:textId="5B2A538E" w:rsidR="009374FB" w:rsidRPr="008845FB" w:rsidRDefault="009374FB" w:rsidP="009374FB">
      <w:pPr>
        <w:pStyle w:val="Pquestiontextpartsa"/>
      </w:pPr>
      <w:r w:rsidRPr="00812504">
        <w:rPr>
          <w:rStyle w:val="Cquestionpartlabelbold"/>
        </w:rPr>
        <w:t>(a)</w:t>
      </w:r>
      <w:r w:rsidRPr="00812504">
        <w:rPr>
          <w:rStyle w:val="Cquestionpartlabelbold"/>
        </w:rPr>
        <w:tab/>
      </w:r>
      <w:r w:rsidRPr="008845FB">
        <w:t>7</w:t>
      </w:r>
      <w:r w:rsidR="000C6E51">
        <w:t>:</w:t>
      </w:r>
      <w:r w:rsidRPr="008845FB">
        <w:t xml:space="preserve">22 </w:t>
      </w:r>
      <w:r w:rsidR="000C6E51">
        <w:t>am</w:t>
      </w:r>
      <w:r w:rsidRPr="008845FB">
        <w:t xml:space="preserve"> – 32 minutes means that </w:t>
      </w:r>
      <w:r w:rsidR="008C5B40">
        <w:t>s</w:t>
      </w:r>
      <w:r w:rsidRPr="008845FB">
        <w:t>he left home at 6</w:t>
      </w:r>
      <w:r w:rsidR="000C6E51">
        <w:t>:</w:t>
      </w:r>
      <w:r w:rsidRPr="008845FB">
        <w:t xml:space="preserve">50 </w:t>
      </w:r>
      <w:r w:rsidR="000C6E51">
        <w:t>am</w:t>
      </w:r>
      <w:r w:rsidR="008C5B40">
        <w:t>.</w:t>
      </w:r>
    </w:p>
    <w:p w14:paraId="46F1D4F3" w14:textId="793581D8" w:rsidR="009374FB" w:rsidRPr="008845FB" w:rsidRDefault="009374FB" w:rsidP="009374FB">
      <w:pPr>
        <w:pStyle w:val="Pquestiontextpartsa"/>
      </w:pPr>
      <w:r w:rsidRPr="00812504">
        <w:rPr>
          <w:rStyle w:val="Cquestionpartlabelbold"/>
        </w:rPr>
        <w:t>(b)</w:t>
      </w:r>
      <w:r w:rsidRPr="00812504">
        <w:rPr>
          <w:rStyle w:val="Cquestionpartlabelbold"/>
        </w:rPr>
        <w:tab/>
      </w:r>
      <w:r w:rsidRPr="008845FB">
        <w:t>7</w:t>
      </w:r>
      <w:r w:rsidR="000C6E51">
        <w:t>:</w:t>
      </w:r>
      <w:r w:rsidRPr="008845FB">
        <w:t xml:space="preserve">22 </w:t>
      </w:r>
      <w:r w:rsidR="000C6E51">
        <w:t>am</w:t>
      </w:r>
      <w:r w:rsidRPr="008845FB">
        <w:t xml:space="preserve"> + 31 minutes + 141 minutes = 10</w:t>
      </w:r>
      <w:r w:rsidR="000C6E51">
        <w:t>:</w:t>
      </w:r>
      <w:r w:rsidRPr="008845FB">
        <w:t xml:space="preserve">14 </w:t>
      </w:r>
      <w:r w:rsidR="000C6E51">
        <w:t>am</w:t>
      </w:r>
    </w:p>
    <w:p w14:paraId="46835B00" w14:textId="2440346F" w:rsidR="009374FB" w:rsidRDefault="009374FB" w:rsidP="009374FB">
      <w:pPr>
        <w:pStyle w:val="Pquestiontextpartsa"/>
      </w:pPr>
      <w:r w:rsidRPr="00812504">
        <w:rPr>
          <w:rStyle w:val="Cquestionpartlabelbold"/>
        </w:rPr>
        <w:t>(c)</w:t>
      </w:r>
      <w:r w:rsidRPr="00812504">
        <w:rPr>
          <w:rStyle w:val="Cquestionpartlabelbold"/>
        </w:rPr>
        <w:tab/>
      </w:r>
      <w:r w:rsidRPr="008845FB">
        <w:t>10</w:t>
      </w:r>
      <w:r w:rsidR="000C6E51">
        <w:t>:</w:t>
      </w:r>
      <w:r w:rsidRPr="008845FB">
        <w:t xml:space="preserve">14 </w:t>
      </w:r>
      <w:r w:rsidR="000C6E51">
        <w:t>am</w:t>
      </w:r>
      <w:r w:rsidRPr="008845FB">
        <w:t xml:space="preserve"> + 24 minutes + 2 × 48 minutes = 12</w:t>
      </w:r>
      <w:r w:rsidR="000C6E51">
        <w:t>:</w:t>
      </w:r>
      <w:r w:rsidRPr="008845FB">
        <w:t xml:space="preserve">14 </w:t>
      </w:r>
      <w:r w:rsidR="000C6E51">
        <w:t>pm</w:t>
      </w:r>
    </w:p>
    <w:p w14:paraId="74B6D653" w14:textId="369AA227" w:rsidR="009374FB" w:rsidRDefault="009374FB" w:rsidP="00715A90">
      <w:pPr>
        <w:pStyle w:val="Pquestionheadingsx"/>
      </w:pPr>
      <w:r>
        <w:lastRenderedPageBreak/>
        <w:t>Question 29</w:t>
      </w:r>
      <w:r>
        <w:tab/>
      </w:r>
      <w:r w:rsidR="002C661A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5.7]</w:t>
      </w:r>
    </w:p>
    <w:p w14:paraId="407CC064" w14:textId="7AE5785F" w:rsidR="002C661A" w:rsidRDefault="000C6E51" w:rsidP="00715A90">
      <w:pPr>
        <w:pStyle w:val="Pquestiontextpartsa"/>
        <w:keepNext/>
      </w:pPr>
      <w:r w:rsidRPr="008C5B40">
        <w:rPr>
          <w:rStyle w:val="Cquestionpartlabelbold"/>
        </w:rPr>
        <w:t>(a)</w:t>
      </w:r>
      <w:r>
        <w:tab/>
        <w:t>Volume of semicircular region</w:t>
      </w:r>
      <w:r>
        <w:br/>
      </w:r>
      <w:r w:rsidR="002C661A" w:rsidRPr="008845FB">
        <w:rPr>
          <w:position w:val="-58"/>
        </w:rPr>
        <w:object w:dxaOrig="1579" w:dyaOrig="1660" w14:anchorId="50D9F5A1">
          <v:shape id="_x0000_i1061" type="#_x0000_t75" style="width:79.5pt;height:83.25pt" o:ole="">
            <v:imagedata r:id="rId80" o:title=""/>
          </v:shape>
          <o:OLEObject Type="Embed" ProgID="Equation.DSMT4" ShapeID="_x0000_i1061" DrawAspect="Content" ObjectID="_1540566263" r:id="rId81"/>
        </w:object>
      </w:r>
    </w:p>
    <w:p w14:paraId="29D7EEFF" w14:textId="5047D9A9" w:rsidR="002C661A" w:rsidRDefault="00715A90" w:rsidP="002C661A">
      <w:pPr>
        <w:pStyle w:val="Pquestiontextpartsa"/>
        <w:keepNext/>
      </w:pPr>
      <w:r>
        <w:tab/>
      </w:r>
      <w:r w:rsidR="000C6E51">
        <w:t>Volume of trapezium</w:t>
      </w:r>
    </w:p>
    <w:p w14:paraId="63CDFBB8" w14:textId="6F75F9B0" w:rsidR="002C661A" w:rsidRDefault="00715A90" w:rsidP="002C661A">
      <w:pPr>
        <w:pStyle w:val="Pquestiontextpartsa"/>
        <w:keepNext/>
      </w:pPr>
      <w:r>
        <w:tab/>
      </w:r>
      <w:r w:rsidR="008C5B40" w:rsidRPr="00812504">
        <w:rPr>
          <w:position w:val="-42"/>
        </w:rPr>
        <w:object w:dxaOrig="2600" w:dyaOrig="960" w14:anchorId="54B102D2">
          <v:shape id="_x0000_i1062" type="#_x0000_t75" style="width:129.75pt;height:48pt" o:ole="">
            <v:imagedata r:id="rId82" o:title=""/>
          </v:shape>
          <o:OLEObject Type="Embed" ProgID="Equation.DSMT4" ShapeID="_x0000_i1062" DrawAspect="Content" ObjectID="_1540566264" r:id="rId83"/>
        </w:object>
      </w:r>
    </w:p>
    <w:p w14:paraId="2CD0746A" w14:textId="1BF8D837" w:rsidR="009374FB" w:rsidRPr="008845FB" w:rsidRDefault="00715A90" w:rsidP="002C661A">
      <w:pPr>
        <w:pStyle w:val="Pquestiontextpartsa"/>
      </w:pPr>
      <w:r>
        <w:tab/>
      </w:r>
      <w:r w:rsidR="00812504">
        <w:t>Total volume = 1142.41 + 4928.4 = 6070.81 m</w:t>
      </w:r>
      <w:r w:rsidR="00812504" w:rsidRPr="00812504">
        <w:rPr>
          <w:vertAlign w:val="superscript"/>
        </w:rPr>
        <w:t>3</w:t>
      </w:r>
    </w:p>
    <w:p w14:paraId="60F81057" w14:textId="756C1CBF" w:rsidR="00C971E9" w:rsidRPr="00E370AE" w:rsidRDefault="009374FB" w:rsidP="000C6E51">
      <w:pPr>
        <w:pStyle w:val="Pquestiontextpartsa"/>
        <w:rPr>
          <w:szCs w:val="20"/>
        </w:rPr>
      </w:pPr>
      <w:r w:rsidRPr="008C5B40">
        <w:rPr>
          <w:rStyle w:val="Cquestionpartlabelbold"/>
        </w:rPr>
        <w:t>(b)</w:t>
      </w:r>
      <w:r w:rsidR="00812504">
        <w:tab/>
        <w:t>Volume of three quarters of swimming pool</w:t>
      </w:r>
      <w:r w:rsidR="000C6E51">
        <w:br/>
      </w:r>
      <w:r w:rsidR="00812504" w:rsidRPr="008845FB">
        <w:rPr>
          <w:position w:val="-42"/>
        </w:rPr>
        <w:object w:dxaOrig="1440" w:dyaOrig="1320" w14:anchorId="25C60A42">
          <v:shape id="_x0000_i1063" type="#_x0000_t75" style="width:1in;height:66pt" o:ole="">
            <v:imagedata r:id="rId84" o:title=""/>
          </v:shape>
          <o:OLEObject Type="Embed" ProgID="Equation.DSMT4" ShapeID="_x0000_i1063" DrawAspect="Content" ObjectID="_1540566265" r:id="rId85"/>
        </w:object>
      </w:r>
    </w:p>
    <w:p w14:paraId="1063225F" w14:textId="1F8D2342" w:rsidR="00485318" w:rsidRDefault="00485318" w:rsidP="00485318">
      <w:pPr>
        <w:pStyle w:val="Psectionresults"/>
      </w:pPr>
      <w:r>
        <w:t xml:space="preserve">Extended answer total marks:  </w:t>
      </w:r>
      <w:r w:rsidR="00812504">
        <w:t>2</w:t>
      </w:r>
      <w:r w:rsidR="00133ACF">
        <w:t>3</w:t>
      </w:r>
    </w:p>
    <w:p w14:paraId="462A6230" w14:textId="5A8A5EB7" w:rsidR="00485318" w:rsidRDefault="00485318" w:rsidP="00485318">
      <w:pPr>
        <w:pStyle w:val="Psectionresults"/>
      </w:pPr>
      <w:r>
        <w:t xml:space="preserve">TOTAL test marks:  </w:t>
      </w:r>
      <w:r w:rsidR="00133ACF">
        <w:t>81</w:t>
      </w:r>
    </w:p>
    <w:sectPr w:rsidR="00485318" w:rsidSect="00357182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footerReference w:type="first" r:id="rId91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75538F" w14:textId="77777777" w:rsidR="00183653" w:rsidRDefault="00183653">
      <w:r>
        <w:separator/>
      </w:r>
    </w:p>
  </w:endnote>
  <w:endnote w:type="continuationSeparator" w:id="0">
    <w:p w14:paraId="1048369D" w14:textId="77777777" w:rsidR="00183653" w:rsidRDefault="001836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177206" w14:textId="77777777"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77777777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DE02C1" w14:textId="77777777" w:rsidR="00B13AAE" w:rsidRDefault="00B13AAE">
    <w:pPr>
      <w:pStyle w:val="Footer"/>
      <w:ind w:right="360"/>
      <w:rPr>
        <w:sz w:val="18"/>
        <w:szCs w:val="18"/>
      </w:rPr>
    </w:pPr>
  </w:p>
  <w:p w14:paraId="481C4FFF" w14:textId="6B008C4E" w:rsidR="006D7A87" w:rsidRDefault="00B13AAE" w:rsidP="009148E0">
    <w:pPr>
      <w:pStyle w:val="Pfootertext"/>
    </w:pPr>
    <w:r w:rsidRPr="00B13AAE">
      <w:t>Copyright © 2017 Pearson Australia (a division of Pearson Australia Group Pty Ltd)</w:t>
    </w:r>
    <w:r w:rsidRPr="00B13AAE">
      <w:tab/>
      <w:t xml:space="preserve">Page </w:t>
    </w:r>
    <w:r w:rsidR="008E3312">
      <w:fldChar w:fldCharType="begin"/>
    </w:r>
    <w:r w:rsidR="008E3312">
      <w:instrText xml:space="preserve"> PAGE   \* MERGEFORMAT </w:instrText>
    </w:r>
    <w:r w:rsidR="008E3312">
      <w:fldChar w:fldCharType="separate"/>
    </w:r>
    <w:r w:rsidR="00715A90">
      <w:rPr>
        <w:noProof/>
      </w:rPr>
      <w:t>1</w:t>
    </w:r>
    <w:r w:rsidR="008E3312"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B2340A" w14:textId="77777777" w:rsidR="008E3312" w:rsidRDefault="008E331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A27735" w14:textId="77777777" w:rsidR="00183653" w:rsidRDefault="00183653">
      <w:r>
        <w:separator/>
      </w:r>
    </w:p>
  </w:footnote>
  <w:footnote w:type="continuationSeparator" w:id="0">
    <w:p w14:paraId="5AEB86BF" w14:textId="77777777" w:rsidR="00183653" w:rsidRDefault="001836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7F8222" w14:textId="77777777" w:rsidR="008E3312" w:rsidRDefault="008E331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1F7CD387" w:rsidR="00B13AAE" w:rsidRPr="00F42E20" w:rsidRDefault="00F42E20" w:rsidP="00F42E20">
    <w:pPr>
      <w:pStyle w:val="Pheadertext"/>
    </w:pPr>
    <w:r>
      <w:t>Pearson Mathematics 8    Measurement — Test A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932ED7" w14:textId="77777777" w:rsidR="008E3312" w:rsidRDefault="008E331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06FFB"/>
    <w:rsid w:val="00054C1E"/>
    <w:rsid w:val="00071218"/>
    <w:rsid w:val="000C6E51"/>
    <w:rsid w:val="001143DC"/>
    <w:rsid w:val="00117ABE"/>
    <w:rsid w:val="00133ACF"/>
    <w:rsid w:val="00154F70"/>
    <w:rsid w:val="00171DCE"/>
    <w:rsid w:val="00183653"/>
    <w:rsid w:val="001C14FF"/>
    <w:rsid w:val="001F48A2"/>
    <w:rsid w:val="00202FAE"/>
    <w:rsid w:val="00250F43"/>
    <w:rsid w:val="00272F56"/>
    <w:rsid w:val="002C661A"/>
    <w:rsid w:val="002F584E"/>
    <w:rsid w:val="003177A5"/>
    <w:rsid w:val="00346EE1"/>
    <w:rsid w:val="00353CFD"/>
    <w:rsid w:val="00357182"/>
    <w:rsid w:val="00370B72"/>
    <w:rsid w:val="00372314"/>
    <w:rsid w:val="00400B97"/>
    <w:rsid w:val="00412E8C"/>
    <w:rsid w:val="004415B2"/>
    <w:rsid w:val="004619FC"/>
    <w:rsid w:val="00485318"/>
    <w:rsid w:val="00502A7B"/>
    <w:rsid w:val="0051151D"/>
    <w:rsid w:val="00562F7B"/>
    <w:rsid w:val="00582642"/>
    <w:rsid w:val="005F6EAA"/>
    <w:rsid w:val="00612951"/>
    <w:rsid w:val="00613925"/>
    <w:rsid w:val="006549DB"/>
    <w:rsid w:val="00684AF2"/>
    <w:rsid w:val="006D7A87"/>
    <w:rsid w:val="00715A90"/>
    <w:rsid w:val="00717006"/>
    <w:rsid w:val="007C3D72"/>
    <w:rsid w:val="00812504"/>
    <w:rsid w:val="00861236"/>
    <w:rsid w:val="0087508F"/>
    <w:rsid w:val="0089709D"/>
    <w:rsid w:val="008C5B40"/>
    <w:rsid w:val="008E12CC"/>
    <w:rsid w:val="008E3312"/>
    <w:rsid w:val="009024D8"/>
    <w:rsid w:val="009148E0"/>
    <w:rsid w:val="009155C3"/>
    <w:rsid w:val="009374FB"/>
    <w:rsid w:val="009835A4"/>
    <w:rsid w:val="00992EA1"/>
    <w:rsid w:val="009B2307"/>
    <w:rsid w:val="009F1109"/>
    <w:rsid w:val="009F7A29"/>
    <w:rsid w:val="00A01FE0"/>
    <w:rsid w:val="00A06149"/>
    <w:rsid w:val="00A20E2A"/>
    <w:rsid w:val="00A926D4"/>
    <w:rsid w:val="00B13AAE"/>
    <w:rsid w:val="00B2036D"/>
    <w:rsid w:val="00B458ED"/>
    <w:rsid w:val="00B77768"/>
    <w:rsid w:val="00BA3C39"/>
    <w:rsid w:val="00BD1783"/>
    <w:rsid w:val="00BE797A"/>
    <w:rsid w:val="00C148A6"/>
    <w:rsid w:val="00C17389"/>
    <w:rsid w:val="00C33777"/>
    <w:rsid w:val="00C43684"/>
    <w:rsid w:val="00C971E9"/>
    <w:rsid w:val="00CA3CF4"/>
    <w:rsid w:val="00D53CF1"/>
    <w:rsid w:val="00D85AB7"/>
    <w:rsid w:val="00E0053E"/>
    <w:rsid w:val="00E0170D"/>
    <w:rsid w:val="00E43D68"/>
    <w:rsid w:val="00E44E38"/>
    <w:rsid w:val="00E51C25"/>
    <w:rsid w:val="00E51CB9"/>
    <w:rsid w:val="00F34293"/>
    <w:rsid w:val="00F42E20"/>
    <w:rsid w:val="00F83269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9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6</Pages>
  <Words>713</Words>
  <Characters>406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1</cp:revision>
  <cp:lastPrinted>2011-04-04T09:34:00Z</cp:lastPrinted>
  <dcterms:created xsi:type="dcterms:W3CDTF">2016-09-04T23:34:00Z</dcterms:created>
  <dcterms:modified xsi:type="dcterms:W3CDTF">2016-11-13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